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8F06BC" w14:textId="4B506B17" w:rsidR="006B4CD3" w:rsidRPr="00EB4EC0" w:rsidRDefault="006B4CD3" w:rsidP="006B4CD3">
      <w:pPr>
        <w:spacing w:after="480"/>
        <w:rPr>
          <w:color w:val="0000CC"/>
          <w:sz w:val="28"/>
        </w:rPr>
      </w:pPr>
      <w:r w:rsidRPr="00EB4EC0">
        <w:rPr>
          <w:b/>
          <w:i/>
          <w:color w:val="0000CC"/>
          <w:sz w:val="32"/>
        </w:rPr>
        <w:t>Section</w:t>
      </w:r>
      <w:r w:rsidRPr="00EB4EC0">
        <w:rPr>
          <w:b/>
          <w:color w:val="0000CC"/>
          <w:sz w:val="32"/>
        </w:rPr>
        <w:t xml:space="preserve"> </w:t>
      </w:r>
      <w:r w:rsidR="00C82E25">
        <w:rPr>
          <w:b/>
          <w:color w:val="0000CC"/>
          <w:sz w:val="36"/>
        </w:rPr>
        <w:t>8</w:t>
      </w:r>
      <w:r w:rsidR="0056102A">
        <w:rPr>
          <w:b/>
          <w:color w:val="0000CC"/>
          <w:sz w:val="36"/>
        </w:rPr>
        <w:t>.</w:t>
      </w:r>
      <w:r w:rsidR="00D43786">
        <w:rPr>
          <w:b/>
          <w:color w:val="0000CC"/>
          <w:sz w:val="36"/>
        </w:rPr>
        <w:t>4</w:t>
      </w:r>
      <w:r w:rsidRPr="00EB4EC0">
        <w:rPr>
          <w:b/>
          <w:color w:val="0000CC"/>
          <w:sz w:val="36"/>
        </w:rPr>
        <w:t xml:space="preserve"> – </w:t>
      </w:r>
      <w:r w:rsidR="00EB4EC0" w:rsidRPr="00EB4EC0">
        <w:rPr>
          <w:b/>
          <w:color w:val="0000CC"/>
          <w:sz w:val="36"/>
        </w:rPr>
        <w:t xml:space="preserve">Solving Trigonometry </w:t>
      </w:r>
      <w:r w:rsidRPr="00EB4EC0">
        <w:rPr>
          <w:b/>
          <w:color w:val="0000CC"/>
          <w:sz w:val="36"/>
        </w:rPr>
        <w:t>Equations</w:t>
      </w:r>
    </w:p>
    <w:p w14:paraId="10023F27" w14:textId="77777777" w:rsidR="008C2A38" w:rsidRPr="00724BA6" w:rsidRDefault="00DB0AB7" w:rsidP="00162F40">
      <w:pPr>
        <w:spacing w:line="360" w:lineRule="auto"/>
        <w:rPr>
          <w:b/>
          <w:i/>
          <w:sz w:val="28"/>
        </w:rPr>
      </w:pPr>
      <w:r w:rsidRPr="00724BA6">
        <w:rPr>
          <w:b/>
          <w:i/>
          <w:sz w:val="28"/>
        </w:rPr>
        <w:t>Example</w:t>
      </w:r>
    </w:p>
    <w:p w14:paraId="413D8160" w14:textId="77777777" w:rsidR="00DB0AB7" w:rsidRDefault="00DB0AB7" w:rsidP="0023090A">
      <w:r>
        <w:t xml:space="preserve">Find the solutions of the equation </w:t>
      </w:r>
      <w:r w:rsidR="00B4653A" w:rsidRPr="00B4653A">
        <w:rPr>
          <w:position w:val="-20"/>
        </w:rPr>
        <w:object w:dxaOrig="920" w:dyaOrig="520" w14:anchorId="6F8B87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25.8pt" o:ole="">
            <v:imagedata r:id="rId8" o:title=""/>
          </v:shape>
          <o:OLEObject Type="Embed" ProgID="Equation.DSMT4" ShapeID="_x0000_i1025" DrawAspect="Content" ObjectID="_1625588950" r:id="rId9"/>
        </w:object>
      </w:r>
      <w:r>
        <w:t xml:space="preserve"> if</w:t>
      </w:r>
    </w:p>
    <w:p w14:paraId="6F992147" w14:textId="77777777" w:rsidR="00DB0AB7" w:rsidRPr="00DB0AB7" w:rsidRDefault="00DB0AB7" w:rsidP="00DD4D61">
      <w:pPr>
        <w:pStyle w:val="ListParagraph"/>
        <w:numPr>
          <w:ilvl w:val="0"/>
          <w:numId w:val="2"/>
        </w:numPr>
        <w:ind w:left="540"/>
      </w:pPr>
      <w:r w:rsidRPr="00D06A27">
        <w:rPr>
          <w:i/>
        </w:rPr>
        <w:sym w:font="Symbol" w:char="F071"/>
      </w:r>
      <w:r>
        <w:t xml:space="preserve"> </w:t>
      </w:r>
      <w:r w:rsidR="00D06A27">
        <w:t xml:space="preserve"> </w:t>
      </w:r>
      <w:r>
        <w:t xml:space="preserve">is in the interval </w:t>
      </w:r>
      <w:r w:rsidR="00B4653A" w:rsidRPr="00B4653A">
        <w:rPr>
          <w:position w:val="-14"/>
        </w:rPr>
        <w:object w:dxaOrig="800" w:dyaOrig="400" w14:anchorId="56D41D0C">
          <v:shape id="_x0000_i1026" type="#_x0000_t75" style="width:39.6pt;height:19.8pt" o:ole="">
            <v:imagedata r:id="rId10" o:title=""/>
          </v:shape>
          <o:OLEObject Type="Embed" ProgID="Equation.DSMT4" ShapeID="_x0000_i1026" DrawAspect="Content" ObjectID="_1625588951" r:id="rId11"/>
        </w:object>
      </w:r>
    </w:p>
    <w:p w14:paraId="609EA617" w14:textId="77777777" w:rsidR="00DB0AB7" w:rsidRPr="00DB0AB7" w:rsidRDefault="00DB0AB7" w:rsidP="00DD4D61">
      <w:pPr>
        <w:pStyle w:val="ListParagraph"/>
        <w:numPr>
          <w:ilvl w:val="0"/>
          <w:numId w:val="2"/>
        </w:numPr>
        <w:spacing w:after="0"/>
        <w:ind w:left="540"/>
      </w:pPr>
      <w:r w:rsidRPr="00D06A27">
        <w:rPr>
          <w:i/>
        </w:rPr>
        <w:sym w:font="Symbol" w:char="F071"/>
      </w:r>
      <w:r w:rsidR="00D06A27">
        <w:rPr>
          <w:i/>
        </w:rPr>
        <w:t xml:space="preserve"> </w:t>
      </w:r>
      <w:r>
        <w:rPr>
          <w:position w:val="-14"/>
        </w:rPr>
        <w:t xml:space="preserve"> </w:t>
      </w:r>
      <w:r w:rsidRPr="00DB0AB7">
        <w:t>is a</w:t>
      </w:r>
      <w:r>
        <w:t>ny real number</w:t>
      </w:r>
    </w:p>
    <w:p w14:paraId="41569F97" w14:textId="77777777" w:rsidR="006B4CD3" w:rsidRPr="00361F9B" w:rsidRDefault="00DB0AB7" w:rsidP="00DB0AB7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61F9B">
        <w:rPr>
          <w:b/>
          <w:i/>
          <w:color w:val="632423" w:themeColor="accent2" w:themeShade="80"/>
          <w:u w:val="single"/>
        </w:rPr>
        <w:t>Solution</w:t>
      </w:r>
    </w:p>
    <w:p w14:paraId="33353887" w14:textId="7B86041A" w:rsidR="00DB0AB7" w:rsidRDefault="00E97CEA" w:rsidP="00DD4D61">
      <w:pPr>
        <w:pStyle w:val="ListParagraph"/>
        <w:numPr>
          <w:ilvl w:val="0"/>
          <w:numId w:val="3"/>
        </w:numPr>
        <w:spacing w:line="360" w:lineRule="auto"/>
      </w:pPr>
      <w:r w:rsidRPr="00E97CEA">
        <w:rPr>
          <w:position w:val="-26"/>
        </w:rPr>
        <w:object w:dxaOrig="1800" w:dyaOrig="580" w14:anchorId="226B4CB9">
          <v:shape id="_x0000_i1027" type="#_x0000_t75" style="width:90pt;height:28.2pt" o:ole="">
            <v:imagedata r:id="rId12" o:title=""/>
          </v:shape>
          <o:OLEObject Type="Embed" ProgID="Equation.DSMT4" ShapeID="_x0000_i1027" DrawAspect="Content" ObjectID="_1625588952" r:id="rId13"/>
        </w:object>
      </w:r>
    </w:p>
    <w:bookmarkStart w:id="0" w:name="MTBlankEqn"/>
    <w:p w14:paraId="6B0E038D" w14:textId="2A121AA2" w:rsidR="00E97CEA" w:rsidRDefault="00E97CEA" w:rsidP="009B680B">
      <w:pPr>
        <w:pStyle w:val="ListParagraph"/>
        <w:spacing w:line="480" w:lineRule="auto"/>
      </w:pPr>
      <w:r w:rsidRPr="00E97CEA">
        <w:rPr>
          <w:position w:val="-26"/>
        </w:rPr>
        <w:object w:dxaOrig="1780" w:dyaOrig="580" w14:anchorId="2448FB5D">
          <v:shape id="_x0000_i1028" type="#_x0000_t75" style="width:89.4pt;height:29.4pt" o:ole="">
            <v:imagedata r:id="rId14" o:title=""/>
          </v:shape>
          <o:OLEObject Type="Embed" ProgID="Equation.DSMT4" ShapeID="_x0000_i1028" DrawAspect="Content" ObjectID="_1625588953" r:id="rId15"/>
        </w:object>
      </w:r>
      <w:bookmarkEnd w:id="0"/>
      <w:r>
        <w:t xml:space="preserve"> </w:t>
      </w:r>
    </w:p>
    <w:p w14:paraId="1BC65043" w14:textId="77777777" w:rsidR="0007656F" w:rsidRDefault="0007656F" w:rsidP="00DD4D61">
      <w:pPr>
        <w:pStyle w:val="ListParagraph"/>
        <w:numPr>
          <w:ilvl w:val="0"/>
          <w:numId w:val="3"/>
        </w:numPr>
        <w:spacing w:after="0"/>
      </w:pPr>
      <w:r>
        <w:t>Since the sine function has period 2</w:t>
      </w:r>
      <w:r>
        <w:sym w:font="Symbol" w:char="F070"/>
      </w:r>
      <w:r>
        <w:t xml:space="preserve">. </w:t>
      </w:r>
    </w:p>
    <w:p w14:paraId="3C8EE216" w14:textId="1F7B762C" w:rsidR="00F34C2E" w:rsidRPr="0075406F" w:rsidRDefault="00B4653A" w:rsidP="0075406F">
      <w:pPr>
        <w:ind w:left="720"/>
        <w:rPr>
          <w:position w:val="-20"/>
        </w:rPr>
      </w:pPr>
      <w:r w:rsidRPr="00B4653A">
        <w:rPr>
          <w:position w:val="-20"/>
        </w:rPr>
        <w:object w:dxaOrig="3440" w:dyaOrig="520" w14:anchorId="096B1640">
          <v:shape id="_x0000_i1029" type="#_x0000_t75" style="width:171.6pt;height:25.8pt" o:ole="">
            <v:imagedata r:id="rId16" o:title=""/>
          </v:shape>
          <o:OLEObject Type="Embed" ProgID="Equation.DSMT4" ShapeID="_x0000_i1029" DrawAspect="Content" ObjectID="_1625588954" r:id="rId17"/>
        </w:object>
      </w:r>
    </w:p>
    <w:p w14:paraId="50843E8F" w14:textId="77777777" w:rsidR="00F34C2E" w:rsidRDefault="00F34C2E" w:rsidP="0023090A"/>
    <w:p w14:paraId="7C60C23F" w14:textId="77777777" w:rsidR="00162F40" w:rsidRDefault="00162F40" w:rsidP="0023090A"/>
    <w:p w14:paraId="2708E3F9" w14:textId="77777777" w:rsidR="00162F40" w:rsidRDefault="00162F40" w:rsidP="0023090A"/>
    <w:p w14:paraId="1B1E8F51" w14:textId="77777777" w:rsidR="006E0138" w:rsidRPr="00724BA6" w:rsidRDefault="006E0138" w:rsidP="006E0138">
      <w:pPr>
        <w:spacing w:after="120"/>
        <w:rPr>
          <w:b/>
          <w:i/>
          <w:sz w:val="28"/>
        </w:rPr>
      </w:pPr>
      <w:r w:rsidRPr="00724BA6">
        <w:rPr>
          <w:b/>
          <w:i/>
          <w:sz w:val="28"/>
        </w:rPr>
        <w:t>Example</w:t>
      </w:r>
    </w:p>
    <w:p w14:paraId="7E6CD151" w14:textId="54F10A92" w:rsidR="006E0138" w:rsidRDefault="006E0138" w:rsidP="006E0138">
      <w:r>
        <w:t xml:space="preserve">Solve the equation </w:t>
      </w:r>
      <w:r w:rsidR="00253C58" w:rsidRPr="00B4653A">
        <w:rPr>
          <w:position w:val="-6"/>
        </w:rPr>
        <w:object w:dxaOrig="1740" w:dyaOrig="279" w14:anchorId="6C413BD6">
          <v:shape id="_x0000_i1030" type="#_x0000_t75" style="width:87pt;height:14.4pt" o:ole="">
            <v:imagedata r:id="rId18" o:title=""/>
          </v:shape>
          <o:OLEObject Type="Embed" ProgID="Equation.DSMT4" ShapeID="_x0000_i1030" DrawAspect="Content" ObjectID="_1625588955" r:id="rId19"/>
        </w:object>
      </w:r>
    </w:p>
    <w:p w14:paraId="2FA707CA" w14:textId="77777777" w:rsidR="006E0138" w:rsidRPr="00361F9B" w:rsidRDefault="006E0138" w:rsidP="006E0138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61F9B">
        <w:rPr>
          <w:b/>
          <w:i/>
          <w:color w:val="632423" w:themeColor="accent2" w:themeShade="80"/>
          <w:u w:val="single"/>
        </w:rPr>
        <w:t>Solution</w:t>
      </w:r>
    </w:p>
    <w:p w14:paraId="35E2917F" w14:textId="37A128FC" w:rsidR="00641B05" w:rsidRDefault="00253C58" w:rsidP="00E60204">
      <w:pPr>
        <w:spacing w:after="120" w:line="240" w:lineRule="auto"/>
        <w:ind w:left="360"/>
      </w:pPr>
      <w:r w:rsidRPr="00B4653A">
        <w:rPr>
          <w:position w:val="-6"/>
        </w:rPr>
        <w:object w:dxaOrig="2060" w:dyaOrig="279" w14:anchorId="1DA16F7D">
          <v:shape id="_x0000_i1031" type="#_x0000_t75" style="width:102.6pt;height:14.4pt" o:ole="">
            <v:imagedata r:id="rId20" o:title=""/>
          </v:shape>
          <o:OLEObject Type="Embed" ProgID="Equation.DSMT4" ShapeID="_x0000_i1031" DrawAspect="Content" ObjectID="_1625588956" r:id="rId21"/>
        </w:object>
      </w:r>
    </w:p>
    <w:p w14:paraId="4FF4890E" w14:textId="77777777" w:rsidR="00B51027" w:rsidRDefault="00B4653A" w:rsidP="00E60204">
      <w:pPr>
        <w:spacing w:after="120" w:line="240" w:lineRule="auto"/>
        <w:ind w:left="360"/>
      </w:pPr>
      <w:r w:rsidRPr="00B4653A">
        <w:rPr>
          <w:position w:val="-14"/>
        </w:rPr>
        <w:object w:dxaOrig="1840" w:dyaOrig="400" w14:anchorId="553ED3DE">
          <v:shape id="_x0000_i1032" type="#_x0000_t75" style="width:91.8pt;height:19.8pt" o:ole="">
            <v:imagedata r:id="rId22" o:title=""/>
          </v:shape>
          <o:OLEObject Type="Embed" ProgID="Equation.DSMT4" ShapeID="_x0000_i1032" DrawAspect="Content" ObjectID="_1625588957" r:id="rId23"/>
        </w:object>
      </w:r>
    </w:p>
    <w:p w14:paraId="733AC8B5" w14:textId="77777777" w:rsidR="00500A3E" w:rsidRDefault="00500A3E" w:rsidP="00AE4053">
      <w:pPr>
        <w:tabs>
          <w:tab w:val="left" w:pos="720"/>
          <w:tab w:val="left" w:pos="3600"/>
        </w:tabs>
        <w:ind w:left="360"/>
      </w:pPr>
      <w:r>
        <w:tab/>
      </w:r>
      <w:r w:rsidR="00B4653A" w:rsidRPr="00B4653A">
        <w:rPr>
          <w:position w:val="-6"/>
        </w:rPr>
        <w:object w:dxaOrig="859" w:dyaOrig="279" w14:anchorId="6652D419">
          <v:shape id="_x0000_i1033" type="#_x0000_t75" style="width:42.6pt;height:14.4pt" o:ole="">
            <v:imagedata r:id="rId24" o:title=""/>
          </v:shape>
          <o:OLEObject Type="Embed" ProgID="Equation.DSMT4" ShapeID="_x0000_i1033" DrawAspect="Content" ObjectID="_1625588958" r:id="rId25"/>
        </w:object>
      </w:r>
      <w:r>
        <w:tab/>
      </w:r>
      <w:r w:rsidR="00B4653A" w:rsidRPr="00B4653A">
        <w:rPr>
          <w:position w:val="-6"/>
        </w:rPr>
        <w:object w:dxaOrig="1200" w:dyaOrig="279" w14:anchorId="129FA4DE">
          <v:shape id="_x0000_i1034" type="#_x0000_t75" style="width:60pt;height:14.4pt" o:ole="">
            <v:imagedata r:id="rId26" o:title=""/>
          </v:shape>
          <o:OLEObject Type="Embed" ProgID="Equation.DSMT4" ShapeID="_x0000_i1034" DrawAspect="Content" ObjectID="_1625588959" r:id="rId27"/>
        </w:object>
      </w:r>
    </w:p>
    <w:p w14:paraId="3132B3CD" w14:textId="77777777" w:rsidR="00F049F3" w:rsidRDefault="00F049F3" w:rsidP="002A141E">
      <w:pPr>
        <w:tabs>
          <w:tab w:val="left" w:pos="720"/>
          <w:tab w:val="left" w:pos="3600"/>
        </w:tabs>
        <w:spacing w:line="360" w:lineRule="auto"/>
        <w:ind w:left="360"/>
      </w:pPr>
      <w:r>
        <w:tab/>
      </w:r>
      <w:r>
        <w:tab/>
      </w:r>
      <w:r w:rsidR="00B4653A" w:rsidRPr="00B4653A">
        <w:rPr>
          <w:position w:val="-6"/>
        </w:rPr>
        <w:object w:dxaOrig="859" w:dyaOrig="279" w14:anchorId="11848DB3">
          <v:shape id="_x0000_i1035" type="#_x0000_t75" style="width:42.6pt;height:14.4pt" o:ole="">
            <v:imagedata r:id="rId28" o:title=""/>
          </v:shape>
          <o:OLEObject Type="Embed" ProgID="Equation.DSMT4" ShapeID="_x0000_i1035" DrawAspect="Content" ObjectID="_1625588960" r:id="rId29"/>
        </w:object>
      </w:r>
    </w:p>
    <w:p w14:paraId="0128969E" w14:textId="77777777" w:rsidR="00F049F3" w:rsidRDefault="00F049F3" w:rsidP="00AE4053">
      <w:pPr>
        <w:tabs>
          <w:tab w:val="left" w:pos="720"/>
          <w:tab w:val="left" w:pos="3600"/>
        </w:tabs>
        <w:ind w:left="360"/>
      </w:pPr>
      <w:r>
        <w:tab/>
      </w:r>
      <w:r w:rsidR="00B4653A" w:rsidRPr="00B4653A">
        <w:rPr>
          <w:position w:val="-6"/>
        </w:rPr>
        <w:object w:dxaOrig="1460" w:dyaOrig="380" w14:anchorId="253CD695">
          <v:shape id="_x0000_i1036" type="#_x0000_t75" style="width:72.6pt;height:18.6pt" o:ole="">
            <v:imagedata r:id="rId30" o:title=""/>
          </v:shape>
          <o:OLEObject Type="Embed" ProgID="Equation.DSMT4" ShapeID="_x0000_i1036" DrawAspect="Content" ObjectID="_1625588961" r:id="rId31"/>
        </w:object>
      </w:r>
      <w:r>
        <w:tab/>
      </w:r>
      <w:r w:rsidR="00B4653A" w:rsidRPr="00B4653A">
        <w:rPr>
          <w:position w:val="-20"/>
        </w:rPr>
        <w:object w:dxaOrig="1520" w:dyaOrig="520" w14:anchorId="2A00E1B4">
          <v:shape id="_x0000_i1037" type="#_x0000_t75" style="width:75.6pt;height:25.8pt" o:ole="">
            <v:imagedata r:id="rId32" o:title=""/>
          </v:shape>
          <o:OLEObject Type="Embed" ProgID="Equation.DSMT4" ShapeID="_x0000_i1037" DrawAspect="Content" ObjectID="_1625588962" r:id="rId33"/>
        </w:object>
      </w:r>
    </w:p>
    <w:p w14:paraId="0D26E865" w14:textId="77777777" w:rsidR="00AE4053" w:rsidRDefault="00AE4053" w:rsidP="00AE4053">
      <w:pPr>
        <w:tabs>
          <w:tab w:val="left" w:pos="720"/>
          <w:tab w:val="left" w:pos="3600"/>
        </w:tabs>
        <w:ind w:left="360"/>
      </w:pPr>
      <w:r>
        <w:tab/>
      </w:r>
      <w:r w:rsidR="00B4653A" w:rsidRPr="00B4653A">
        <w:rPr>
          <w:position w:val="-10"/>
        </w:rPr>
        <w:object w:dxaOrig="2040" w:dyaOrig="320" w14:anchorId="7EDF8C7B">
          <v:shape id="_x0000_i1038" type="#_x0000_t75" style="width:102pt;height:16.2pt" o:ole="">
            <v:imagedata r:id="rId34" o:title=""/>
          </v:shape>
          <o:OLEObject Type="Embed" ProgID="Equation.DSMT4" ShapeID="_x0000_i1038" DrawAspect="Content" ObjectID="_1625588963" r:id="rId35"/>
        </w:object>
      </w:r>
      <w:r>
        <w:tab/>
      </w:r>
      <w:r w:rsidR="00B4653A" w:rsidRPr="00B4653A">
        <w:rPr>
          <w:position w:val="-18"/>
        </w:rPr>
        <w:object w:dxaOrig="1780" w:dyaOrig="499" w14:anchorId="611D3F92">
          <v:shape id="_x0000_i1039" type="#_x0000_t75" style="width:89.4pt;height:25.8pt" o:ole="">
            <v:imagedata r:id="rId36" o:title=""/>
          </v:shape>
          <o:OLEObject Type="Embed" ProgID="Equation.DSMT4" ShapeID="_x0000_i1039" DrawAspect="Content" ObjectID="_1625588964" r:id="rId37"/>
        </w:object>
      </w:r>
    </w:p>
    <w:p w14:paraId="28AE18A0" w14:textId="77777777" w:rsidR="00AE4053" w:rsidRDefault="00AE4053" w:rsidP="00D27D9B">
      <w:pPr>
        <w:tabs>
          <w:tab w:val="left" w:pos="720"/>
          <w:tab w:val="left" w:pos="3600"/>
        </w:tabs>
        <w:spacing w:line="360" w:lineRule="auto"/>
        <w:ind w:left="360"/>
      </w:pPr>
      <w:r>
        <w:tab/>
      </w:r>
      <w:r w:rsidR="00B4653A" w:rsidRPr="00B4653A">
        <w:rPr>
          <w:position w:val="-6"/>
        </w:rPr>
        <w:object w:dxaOrig="720" w:dyaOrig="220" w14:anchorId="3A1CABAA">
          <v:shape id="_x0000_i1040" type="#_x0000_t75" style="width:36pt;height:10.2pt" o:ole="">
            <v:imagedata r:id="rId38" o:title=""/>
          </v:shape>
          <o:OLEObject Type="Embed" ProgID="Equation.DSMT4" ShapeID="_x0000_i1040" DrawAspect="Content" ObjectID="_1625588965" r:id="rId39"/>
        </w:object>
      </w:r>
      <w:r>
        <w:tab/>
      </w:r>
      <w:r w:rsidR="00B4653A" w:rsidRPr="00B4653A">
        <w:rPr>
          <w:position w:val="-18"/>
        </w:rPr>
        <w:object w:dxaOrig="1140" w:dyaOrig="499" w14:anchorId="78F27A9C">
          <v:shape id="_x0000_i1041" type="#_x0000_t75" style="width:57pt;height:25.8pt" o:ole="">
            <v:imagedata r:id="rId40" o:title=""/>
          </v:shape>
          <o:OLEObject Type="Embed" ProgID="Equation.DSMT4" ShapeID="_x0000_i1041" DrawAspect="Content" ObjectID="_1625588966" r:id="rId41"/>
        </w:object>
      </w:r>
    </w:p>
    <w:p w14:paraId="4D439BE0" w14:textId="30764B91" w:rsidR="00AE4053" w:rsidRDefault="00AE4053" w:rsidP="00D27D9B">
      <w:pPr>
        <w:tabs>
          <w:tab w:val="left" w:pos="720"/>
          <w:tab w:val="left" w:pos="3600"/>
          <w:tab w:val="left" w:pos="5760"/>
        </w:tabs>
        <w:ind w:left="360"/>
      </w:pPr>
      <w:r>
        <w:t xml:space="preserve">The solutions are: </w:t>
      </w:r>
      <w:r w:rsidR="00D27D9B" w:rsidRPr="00B4653A">
        <w:rPr>
          <w:position w:val="-18"/>
        </w:rPr>
        <w:object w:dxaOrig="2740" w:dyaOrig="499" w14:anchorId="0956BB6B">
          <v:shape id="_x0000_i1042" type="#_x0000_t75" style="width:137.4pt;height:25.8pt" o:ole="">
            <v:imagedata r:id="rId42" o:title=""/>
          </v:shape>
          <o:OLEObject Type="Embed" ProgID="Equation.DSMT4" ShapeID="_x0000_i1042" DrawAspect="Content" ObjectID="_1625588967" r:id="rId43"/>
        </w:object>
      </w:r>
      <w:r>
        <w:t xml:space="preserve"> for every integer </w:t>
      </w:r>
      <w:r w:rsidRPr="007024E9">
        <w:rPr>
          <w:i/>
          <w:sz w:val="26"/>
          <w:szCs w:val="26"/>
        </w:rPr>
        <w:t>n</w:t>
      </w:r>
      <w:r>
        <w:t>.</w:t>
      </w:r>
    </w:p>
    <w:p w14:paraId="35BFB9B1" w14:textId="77777777" w:rsidR="00162F40" w:rsidRPr="00D27D9B" w:rsidRDefault="00162F40" w:rsidP="00D27D9B">
      <w:pPr>
        <w:spacing w:line="240" w:lineRule="auto"/>
        <w:rPr>
          <w:sz w:val="12"/>
        </w:rPr>
      </w:pPr>
      <w:r w:rsidRPr="00D27D9B">
        <w:rPr>
          <w:sz w:val="12"/>
        </w:rPr>
        <w:br w:type="page"/>
      </w:r>
    </w:p>
    <w:p w14:paraId="1743828F" w14:textId="77777777" w:rsidR="00DC7699" w:rsidRPr="00B070EA" w:rsidRDefault="00DC7699" w:rsidP="00DC7699">
      <w:pPr>
        <w:spacing w:after="120"/>
        <w:rPr>
          <w:b/>
          <w:i/>
          <w:sz w:val="28"/>
        </w:rPr>
      </w:pPr>
      <w:r w:rsidRPr="00B070EA">
        <w:rPr>
          <w:b/>
          <w:i/>
          <w:sz w:val="28"/>
        </w:rPr>
        <w:lastRenderedPageBreak/>
        <w:t>Example</w:t>
      </w:r>
    </w:p>
    <w:p w14:paraId="13F477D3" w14:textId="77777777" w:rsidR="00DC7699" w:rsidRDefault="00DC7699" w:rsidP="00DC7699">
      <w:r>
        <w:t xml:space="preserve">Solve the equation </w:t>
      </w:r>
      <w:r w:rsidR="00B4653A" w:rsidRPr="00B4653A">
        <w:rPr>
          <w:position w:val="-6"/>
        </w:rPr>
        <w:object w:dxaOrig="2040" w:dyaOrig="380" w14:anchorId="5F60BE61">
          <v:shape id="_x0000_i1043" type="#_x0000_t75" style="width:102pt;height:18.6pt" o:ole="">
            <v:imagedata r:id="rId44" o:title=""/>
          </v:shape>
          <o:OLEObject Type="Embed" ProgID="Equation.DSMT4" ShapeID="_x0000_i1043" DrawAspect="Content" ObjectID="_1625588968" r:id="rId45"/>
        </w:object>
      </w:r>
      <w:r w:rsidR="00B03C24" w:rsidRPr="00B03C24">
        <w:t>, and express the solutions both in radians and degrees.</w:t>
      </w:r>
      <w:r w:rsidR="00B03C24">
        <w:rPr>
          <w:position w:val="-6"/>
        </w:rPr>
        <w:t xml:space="preserve"> </w:t>
      </w:r>
    </w:p>
    <w:p w14:paraId="24A5A542" w14:textId="77777777" w:rsidR="00DC7699" w:rsidRPr="00361F9B" w:rsidRDefault="00DC7699" w:rsidP="00DC7699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61F9B">
        <w:rPr>
          <w:b/>
          <w:i/>
          <w:color w:val="632423" w:themeColor="accent2" w:themeShade="80"/>
          <w:u w:val="single"/>
        </w:rPr>
        <w:t>Solution</w:t>
      </w:r>
    </w:p>
    <w:p w14:paraId="01C19305" w14:textId="77777777" w:rsidR="00641B05" w:rsidRDefault="00B4653A" w:rsidP="00D62924">
      <w:pPr>
        <w:ind w:left="360"/>
        <w:rPr>
          <w:position w:val="-6"/>
        </w:rPr>
      </w:pPr>
      <w:r w:rsidRPr="00B4653A">
        <w:rPr>
          <w:position w:val="-6"/>
        </w:rPr>
        <w:object w:dxaOrig="2040" w:dyaOrig="380" w14:anchorId="1D746628">
          <v:shape id="_x0000_i1044" type="#_x0000_t75" style="width:102pt;height:18.6pt" o:ole="">
            <v:imagedata r:id="rId46" o:title=""/>
          </v:shape>
          <o:OLEObject Type="Embed" ProgID="Equation.DSMT4" ShapeID="_x0000_i1044" DrawAspect="Content" ObjectID="_1625588969" r:id="rId47"/>
        </w:object>
      </w:r>
    </w:p>
    <w:p w14:paraId="7A31E993" w14:textId="77777777" w:rsidR="00D62924" w:rsidRDefault="00B4653A" w:rsidP="003475CD">
      <w:pPr>
        <w:tabs>
          <w:tab w:val="left" w:pos="4320"/>
        </w:tabs>
        <w:ind w:left="360"/>
        <w:rPr>
          <w:position w:val="-6"/>
        </w:rPr>
      </w:pPr>
      <w:r w:rsidRPr="00B4653A">
        <w:rPr>
          <w:position w:val="-22"/>
        </w:rPr>
        <w:object w:dxaOrig="2560" w:dyaOrig="560" w14:anchorId="157FDAFC">
          <v:shape id="_x0000_i1045" type="#_x0000_t75" style="width:127.8pt;height:27.6pt" o:ole="">
            <v:imagedata r:id="rId48" o:title=""/>
          </v:shape>
          <o:OLEObject Type="Embed" ProgID="Equation.DSMT4" ShapeID="_x0000_i1045" DrawAspect="Content" ObjectID="_1625588970" r:id="rId49"/>
        </w:object>
      </w:r>
      <w:r w:rsidR="00D62924">
        <w:rPr>
          <w:position w:val="-6"/>
        </w:rPr>
        <w:tab/>
      </w:r>
      <w:r>
        <w:rPr>
          <w:position w:val="-6"/>
        </w:rPr>
        <w:object w:dxaOrig="1600" w:dyaOrig="380" w14:anchorId="6500AFD7">
          <v:shape id="_x0000_i1046" type="#_x0000_t75" style="width:80.4pt;height:18.6pt" o:ole="">
            <v:imagedata r:id="rId50" o:title=""/>
          </v:shape>
          <o:OLEObject Type="Embed" ProgID="Equation.DSMT4" ShapeID="_x0000_i1046" DrawAspect="Content" ObjectID="_1625588971" r:id="rId51"/>
        </w:object>
      </w:r>
    </w:p>
    <w:p w14:paraId="67DAA689" w14:textId="77777777" w:rsidR="00D62924" w:rsidRDefault="00B4653A" w:rsidP="00D62924">
      <w:pPr>
        <w:ind w:left="360"/>
        <w:rPr>
          <w:position w:val="-6"/>
        </w:rPr>
      </w:pPr>
      <w:r w:rsidRPr="00B4653A">
        <w:rPr>
          <w:position w:val="-6"/>
        </w:rPr>
        <w:object w:dxaOrig="2420" w:dyaOrig="380" w14:anchorId="6666B115">
          <v:shape id="_x0000_i1047" type="#_x0000_t75" style="width:120.6pt;height:18.6pt" o:ole="">
            <v:imagedata r:id="rId52" o:title=""/>
          </v:shape>
          <o:OLEObject Type="Embed" ProgID="Equation.DSMT4" ShapeID="_x0000_i1047" DrawAspect="Content" ObjectID="_1625588972" r:id="rId53"/>
        </w:object>
      </w:r>
    </w:p>
    <w:p w14:paraId="4A33C989" w14:textId="77777777" w:rsidR="003475CD" w:rsidRPr="003475CD" w:rsidRDefault="00B4653A" w:rsidP="003475CD">
      <w:pPr>
        <w:tabs>
          <w:tab w:val="left" w:pos="4320"/>
        </w:tabs>
        <w:ind w:left="360"/>
        <w:rPr>
          <w:position w:val="-6"/>
        </w:rPr>
      </w:pPr>
      <w:r w:rsidRPr="00B4653A">
        <w:rPr>
          <w:position w:val="-6"/>
        </w:rPr>
        <w:object w:dxaOrig="2220" w:dyaOrig="380" w14:anchorId="0CA454A3">
          <v:shape id="_x0000_i1048" type="#_x0000_t75" style="width:111pt;height:18.6pt" o:ole="">
            <v:imagedata r:id="rId54" o:title=""/>
          </v:shape>
          <o:OLEObject Type="Embed" ProgID="Equation.DSMT4" ShapeID="_x0000_i1048" DrawAspect="Content" ObjectID="_1625588973" r:id="rId55"/>
        </w:object>
      </w:r>
      <w:r w:rsidR="003475CD">
        <w:rPr>
          <w:position w:val="-6"/>
        </w:rPr>
        <w:tab/>
      </w:r>
      <w:r w:rsidR="003475CD" w:rsidRPr="003475CD">
        <w:rPr>
          <w:b/>
          <w:i/>
          <w:color w:val="4F6228" w:themeColor="accent3" w:themeShade="80"/>
          <w:position w:val="-6"/>
          <w:sz w:val="22"/>
        </w:rPr>
        <w:t xml:space="preserve">Multiply by </w:t>
      </w:r>
      <w:r w:rsidR="003475CD" w:rsidRPr="003475CD">
        <w:rPr>
          <w:b/>
          <w:color w:val="4F6228" w:themeColor="accent3" w:themeShade="80"/>
          <w:position w:val="-6"/>
          <w:sz w:val="22"/>
        </w:rPr>
        <w:sym w:font="Symbol" w:char="F02D"/>
      </w:r>
      <w:r w:rsidR="003475CD" w:rsidRPr="003475CD">
        <w:rPr>
          <w:b/>
          <w:color w:val="4F6228" w:themeColor="accent3" w:themeShade="80"/>
          <w:position w:val="-6"/>
          <w:sz w:val="22"/>
        </w:rPr>
        <w:t>1</w:t>
      </w:r>
    </w:p>
    <w:p w14:paraId="3FC75899" w14:textId="77777777" w:rsidR="003475CD" w:rsidRPr="00602273" w:rsidRDefault="00B4653A" w:rsidP="00602273">
      <w:pPr>
        <w:tabs>
          <w:tab w:val="left" w:pos="4320"/>
        </w:tabs>
        <w:ind w:left="360"/>
        <w:rPr>
          <w:b/>
          <w:i/>
          <w:color w:val="4F6228" w:themeColor="accent3" w:themeShade="80"/>
          <w:position w:val="-6"/>
          <w:sz w:val="22"/>
        </w:rPr>
      </w:pPr>
      <w:r w:rsidRPr="00B4653A">
        <w:rPr>
          <w:position w:val="-6"/>
        </w:rPr>
        <w:object w:dxaOrig="2079" w:dyaOrig="380" w14:anchorId="174FBB2C">
          <v:shape id="_x0000_i1049" type="#_x0000_t75" style="width:104.4pt;height:18.6pt" o:ole="">
            <v:imagedata r:id="rId56" o:title=""/>
          </v:shape>
          <o:OLEObject Type="Embed" ProgID="Equation.DSMT4" ShapeID="_x0000_i1049" DrawAspect="Content" ObjectID="_1625588974" r:id="rId57"/>
        </w:object>
      </w:r>
      <w:r w:rsidR="00602273">
        <w:rPr>
          <w:position w:val="-6"/>
        </w:rPr>
        <w:tab/>
      </w:r>
      <w:r w:rsidR="00602273" w:rsidRPr="00602273">
        <w:rPr>
          <w:b/>
          <w:i/>
          <w:color w:val="4F6228" w:themeColor="accent3" w:themeShade="80"/>
          <w:position w:val="-6"/>
          <w:sz w:val="22"/>
        </w:rPr>
        <w:t>Factor or use quadratic formula</w:t>
      </w:r>
    </w:p>
    <w:p w14:paraId="5D9EB887" w14:textId="77777777" w:rsidR="00602273" w:rsidRDefault="00B4653A" w:rsidP="000443A6">
      <w:pPr>
        <w:tabs>
          <w:tab w:val="left" w:pos="4320"/>
        </w:tabs>
        <w:spacing w:line="360" w:lineRule="auto"/>
        <w:ind w:left="360"/>
        <w:rPr>
          <w:position w:val="-6"/>
        </w:rPr>
      </w:pPr>
      <w:r w:rsidRPr="00B4653A">
        <w:rPr>
          <w:position w:val="-14"/>
        </w:rPr>
        <w:object w:dxaOrig="2420" w:dyaOrig="400" w14:anchorId="68CC452C">
          <v:shape id="_x0000_i1050" type="#_x0000_t75" style="width:120.6pt;height:19.8pt" o:ole="">
            <v:imagedata r:id="rId58" o:title=""/>
          </v:shape>
          <o:OLEObject Type="Embed" ProgID="Equation.DSMT4" ShapeID="_x0000_i1050" DrawAspect="Content" ObjectID="_1625588975" r:id="rId59"/>
        </w:object>
      </w:r>
    </w:p>
    <w:p w14:paraId="2D19EFCE" w14:textId="77777777" w:rsidR="00502434" w:rsidRPr="00577FC7" w:rsidRDefault="00B4653A" w:rsidP="00577FC7">
      <w:pPr>
        <w:tabs>
          <w:tab w:val="left" w:pos="4320"/>
        </w:tabs>
        <w:ind w:left="720"/>
        <w:rPr>
          <w:b/>
          <w:position w:val="-6"/>
        </w:rPr>
      </w:pPr>
      <w:r w:rsidRPr="00B4653A">
        <w:rPr>
          <w:position w:val="-6"/>
        </w:rPr>
        <w:object w:dxaOrig="1300" w:dyaOrig="279" w14:anchorId="7F86A00B">
          <v:shape id="_x0000_i1051" type="#_x0000_t75" style="width:65.4pt;height:14.4pt" o:ole="">
            <v:imagedata r:id="rId60" o:title=""/>
          </v:shape>
          <o:OLEObject Type="Embed" ProgID="Equation.DSMT4" ShapeID="_x0000_i1051" DrawAspect="Content" ObjectID="_1625588976" r:id="rId61"/>
        </w:object>
      </w:r>
      <w:r w:rsidR="00577FC7">
        <w:rPr>
          <w:position w:val="-6"/>
        </w:rPr>
        <w:tab/>
      </w:r>
      <w:r>
        <w:rPr>
          <w:position w:val="-6"/>
        </w:rPr>
        <w:object w:dxaOrig="1160" w:dyaOrig="279" w14:anchorId="6AB6B7E3">
          <v:shape id="_x0000_i1052" type="#_x0000_t75" style="width:57.6pt;height:14.4pt" o:ole="">
            <v:imagedata r:id="rId62" o:title=""/>
          </v:shape>
          <o:OLEObject Type="Embed" ProgID="Equation.DSMT4" ShapeID="_x0000_i1052" DrawAspect="Content" ObjectID="_1625588977" r:id="rId63"/>
        </w:object>
      </w:r>
    </w:p>
    <w:p w14:paraId="571186BB" w14:textId="77777777" w:rsidR="00577FC7" w:rsidRDefault="00B4653A" w:rsidP="00577FC7">
      <w:pPr>
        <w:tabs>
          <w:tab w:val="left" w:pos="4320"/>
        </w:tabs>
        <w:ind w:left="720"/>
        <w:rPr>
          <w:position w:val="-6"/>
        </w:rPr>
      </w:pPr>
      <w:r w:rsidRPr="00B4653A">
        <w:rPr>
          <w:position w:val="-6"/>
        </w:rPr>
        <w:object w:dxaOrig="960" w:dyaOrig="279" w14:anchorId="7EB95CE6">
          <v:shape id="_x0000_i1053" type="#_x0000_t75" style="width:48pt;height:14.4pt" o:ole="">
            <v:imagedata r:id="rId64" o:title=""/>
          </v:shape>
          <o:OLEObject Type="Embed" ProgID="Equation.DSMT4" ShapeID="_x0000_i1053" DrawAspect="Content" ObjectID="_1625588978" r:id="rId65"/>
        </w:object>
      </w:r>
      <w:r w:rsidR="00577FC7">
        <w:rPr>
          <w:position w:val="-6"/>
        </w:rPr>
        <w:tab/>
      </w:r>
      <w:r>
        <w:rPr>
          <w:position w:val="-6"/>
        </w:rPr>
        <w:object w:dxaOrig="980" w:dyaOrig="279" w14:anchorId="282DD0CD">
          <v:shape id="_x0000_i1054" type="#_x0000_t75" style="width:48.6pt;height:14.4pt" o:ole="">
            <v:imagedata r:id="rId66" o:title=""/>
          </v:shape>
          <o:OLEObject Type="Embed" ProgID="Equation.DSMT4" ShapeID="_x0000_i1054" DrawAspect="Content" ObjectID="_1625588979" r:id="rId67"/>
        </w:object>
      </w:r>
    </w:p>
    <w:p w14:paraId="566A860E" w14:textId="77777777" w:rsidR="00577FC7" w:rsidRDefault="00B4653A" w:rsidP="00577FC7">
      <w:pPr>
        <w:tabs>
          <w:tab w:val="left" w:pos="4320"/>
        </w:tabs>
        <w:ind w:left="720"/>
        <w:rPr>
          <w:position w:val="-6"/>
        </w:rPr>
      </w:pPr>
      <w:r w:rsidRPr="00B4653A">
        <w:rPr>
          <w:position w:val="-20"/>
        </w:rPr>
        <w:object w:dxaOrig="900" w:dyaOrig="520" w14:anchorId="00B01C06">
          <v:shape id="_x0000_i1055" type="#_x0000_t75" style="width:45pt;height:25.8pt" o:ole="">
            <v:imagedata r:id="rId68" o:title=""/>
          </v:shape>
          <o:OLEObject Type="Embed" ProgID="Equation.DSMT4" ShapeID="_x0000_i1055" DrawAspect="Content" ObjectID="_1625588980" r:id="rId69"/>
        </w:object>
      </w:r>
    </w:p>
    <w:p w14:paraId="4FA5A3EC" w14:textId="77777777" w:rsidR="00577FC7" w:rsidRPr="00577FC7" w:rsidRDefault="00B4653A" w:rsidP="004876DF">
      <w:pPr>
        <w:tabs>
          <w:tab w:val="left" w:pos="4680"/>
        </w:tabs>
        <w:ind w:left="720"/>
        <w:rPr>
          <w:b/>
          <w:position w:val="-6"/>
        </w:rPr>
      </w:pPr>
      <w:r w:rsidRPr="00B4653A">
        <w:rPr>
          <w:b/>
          <w:position w:val="-20"/>
        </w:rPr>
        <w:object w:dxaOrig="2780" w:dyaOrig="520" w14:anchorId="7F2FB398">
          <v:shape id="_x0000_i1056" type="#_x0000_t75" style="width:139.8pt;height:25.8pt" o:ole="">
            <v:imagedata r:id="rId70" o:title=""/>
          </v:shape>
          <o:OLEObject Type="Embed" ProgID="Equation.DSMT4" ShapeID="_x0000_i1056" DrawAspect="Content" ObjectID="_1625588981" r:id="rId71"/>
        </w:object>
      </w:r>
      <w:r w:rsidR="00577FC7">
        <w:rPr>
          <w:b/>
          <w:position w:val="-6"/>
        </w:rPr>
        <w:tab/>
      </w:r>
      <w:r>
        <w:rPr>
          <w:b/>
          <w:position w:val="-6"/>
        </w:rPr>
        <w:object w:dxaOrig="560" w:dyaOrig="260" w14:anchorId="6409CEDF">
          <v:shape id="_x0000_i1057" type="#_x0000_t75" style="width:27.6pt;height:12.6pt" o:ole="">
            <v:imagedata r:id="rId72" o:title=""/>
          </v:shape>
          <o:OLEObject Type="Embed" ProgID="Equation.DSMT4" ShapeID="_x0000_i1057" DrawAspect="Content" ObjectID="_1625588982" r:id="rId73"/>
        </w:object>
      </w:r>
    </w:p>
    <w:p w14:paraId="208E7099" w14:textId="77777777" w:rsidR="00B03C24" w:rsidRPr="00577FC7" w:rsidRDefault="00B4653A" w:rsidP="004876DF">
      <w:pPr>
        <w:tabs>
          <w:tab w:val="left" w:pos="4680"/>
        </w:tabs>
        <w:spacing w:line="360" w:lineRule="auto"/>
        <w:ind w:left="720"/>
        <w:rPr>
          <w:b/>
          <w:position w:val="-6"/>
        </w:rPr>
      </w:pPr>
      <w:r w:rsidRPr="00B4653A">
        <w:rPr>
          <w:b/>
          <w:position w:val="-20"/>
        </w:rPr>
        <w:object w:dxaOrig="2820" w:dyaOrig="520" w14:anchorId="675221BE">
          <v:shape id="_x0000_i1058" type="#_x0000_t75" style="width:141pt;height:25.8pt" o:ole="">
            <v:imagedata r:id="rId74" o:title=""/>
          </v:shape>
          <o:OLEObject Type="Embed" ProgID="Equation.DSMT4" ShapeID="_x0000_i1058" DrawAspect="Content" ObjectID="_1625588983" r:id="rId75"/>
        </w:object>
      </w:r>
      <w:r w:rsidR="00B03C24">
        <w:rPr>
          <w:b/>
          <w:position w:val="-6"/>
        </w:rPr>
        <w:tab/>
      </w:r>
      <w:r>
        <w:rPr>
          <w:b/>
          <w:position w:val="-6"/>
        </w:rPr>
        <w:object w:dxaOrig="1180" w:dyaOrig="279" w14:anchorId="54E562F8">
          <v:shape id="_x0000_i1059" type="#_x0000_t75" style="width:59.4pt;height:14.4pt" o:ole="">
            <v:imagedata r:id="rId76" o:title=""/>
          </v:shape>
          <o:OLEObject Type="Embed" ProgID="Equation.DSMT4" ShapeID="_x0000_i1059" DrawAspect="Content" ObjectID="_1625588984" r:id="rId77"/>
        </w:object>
      </w:r>
    </w:p>
    <w:p w14:paraId="13826B96" w14:textId="6139E0CD" w:rsidR="008E2D35" w:rsidRPr="00577FC7" w:rsidRDefault="000443A6" w:rsidP="00977293">
      <w:pPr>
        <w:ind w:left="360"/>
        <w:rPr>
          <w:b/>
          <w:position w:val="-6"/>
        </w:rPr>
      </w:pPr>
      <w:r w:rsidRPr="00B4653A">
        <w:rPr>
          <w:b/>
          <w:position w:val="-16"/>
        </w:rPr>
        <w:object w:dxaOrig="5480" w:dyaOrig="400" w14:anchorId="7F12A1FA">
          <v:shape id="_x0000_i1060" type="#_x0000_t75" style="width:274.2pt;height:19.8pt" o:ole="">
            <v:imagedata r:id="rId78" o:title=""/>
          </v:shape>
          <o:OLEObject Type="Embed" ProgID="Equation.DSMT4" ShapeID="_x0000_i1060" DrawAspect="Content" ObjectID="_1625588985" r:id="rId79"/>
        </w:object>
      </w:r>
    </w:p>
    <w:p w14:paraId="0D661058" w14:textId="77777777" w:rsidR="00CE570F" w:rsidRDefault="00CE570F" w:rsidP="00502434"/>
    <w:p w14:paraId="1F8DB1F3" w14:textId="77777777" w:rsidR="00162F40" w:rsidRDefault="00162F40" w:rsidP="00502434"/>
    <w:p w14:paraId="19F070AD" w14:textId="77777777" w:rsidR="0020316E" w:rsidRPr="00B070EA" w:rsidRDefault="0020316E" w:rsidP="0020316E">
      <w:pPr>
        <w:spacing w:after="120"/>
        <w:rPr>
          <w:b/>
          <w:i/>
          <w:sz w:val="28"/>
        </w:rPr>
      </w:pPr>
      <w:r w:rsidRPr="00B070EA">
        <w:rPr>
          <w:b/>
          <w:i/>
          <w:sz w:val="28"/>
        </w:rPr>
        <w:t>Example</w:t>
      </w:r>
    </w:p>
    <w:p w14:paraId="381F5592" w14:textId="77777777" w:rsidR="0020316E" w:rsidRDefault="0020316E" w:rsidP="0020316E">
      <w:r>
        <w:t xml:space="preserve">Solve the equation </w:t>
      </w:r>
      <w:r w:rsidR="00B4653A" w:rsidRPr="00B4653A">
        <w:rPr>
          <w:position w:val="-6"/>
        </w:rPr>
        <w:object w:dxaOrig="2320" w:dyaOrig="380" w14:anchorId="08DCE484">
          <v:shape id="_x0000_i1061" type="#_x0000_t75" style="width:116.4pt;height:18.6pt" o:ole="">
            <v:imagedata r:id="rId80" o:title=""/>
          </v:shape>
          <o:OLEObject Type="Embed" ProgID="Equation.DSMT4" ShapeID="_x0000_i1061" DrawAspect="Content" ObjectID="_1625588986" r:id="rId81"/>
        </w:object>
      </w:r>
      <w:r w:rsidRPr="0020316E">
        <w:t xml:space="preserve"> </w:t>
      </w:r>
      <w:r>
        <w:t xml:space="preserve">in the interval </w:t>
      </w:r>
      <w:r w:rsidR="00B4653A" w:rsidRPr="00B4653A">
        <w:rPr>
          <w:position w:val="-14"/>
        </w:rPr>
        <w:object w:dxaOrig="800" w:dyaOrig="400" w14:anchorId="1D3756A0">
          <v:shape id="_x0000_i1062" type="#_x0000_t75" style="width:39.6pt;height:19.8pt" o:ole="">
            <v:imagedata r:id="rId82" o:title=""/>
          </v:shape>
          <o:OLEObject Type="Embed" ProgID="Equation.DSMT4" ShapeID="_x0000_i1062" DrawAspect="Content" ObjectID="_1625588987" r:id="rId83"/>
        </w:object>
      </w:r>
      <w:r w:rsidRPr="00B03C24">
        <w:t>.</w:t>
      </w:r>
      <w:r>
        <w:rPr>
          <w:position w:val="-6"/>
        </w:rPr>
        <w:t xml:space="preserve"> </w:t>
      </w:r>
    </w:p>
    <w:p w14:paraId="252288C6" w14:textId="77777777" w:rsidR="0020316E" w:rsidRPr="00361F9B" w:rsidRDefault="0020316E" w:rsidP="0020316E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61F9B">
        <w:rPr>
          <w:b/>
          <w:i/>
          <w:color w:val="632423" w:themeColor="accent2" w:themeShade="80"/>
          <w:u w:val="single"/>
        </w:rPr>
        <w:t>Solution</w:t>
      </w:r>
    </w:p>
    <w:p w14:paraId="38E5D964" w14:textId="77777777" w:rsidR="00641B05" w:rsidRDefault="00B4653A" w:rsidP="00D42E1A">
      <w:pPr>
        <w:tabs>
          <w:tab w:val="left" w:pos="3600"/>
        </w:tabs>
        <w:ind w:left="360"/>
        <w:rPr>
          <w:position w:val="-6"/>
        </w:rPr>
      </w:pPr>
      <w:r w:rsidRPr="00B4653A">
        <w:rPr>
          <w:position w:val="-6"/>
        </w:rPr>
        <w:object w:dxaOrig="2320" w:dyaOrig="380" w14:anchorId="6F02F437">
          <v:shape id="_x0000_i1063" type="#_x0000_t75" style="width:116.4pt;height:18.6pt" o:ole="">
            <v:imagedata r:id="rId84" o:title=""/>
          </v:shape>
          <o:OLEObject Type="Embed" ProgID="Equation.DSMT4" ShapeID="_x0000_i1063" DrawAspect="Content" ObjectID="_1625588988" r:id="rId85"/>
        </w:object>
      </w:r>
      <w:r w:rsidR="00D42E1A">
        <w:rPr>
          <w:position w:val="-6"/>
        </w:rPr>
        <w:tab/>
        <w:t xml:space="preserve"> </w:t>
      </w:r>
    </w:p>
    <w:p w14:paraId="64D1936A" w14:textId="77777777" w:rsidR="00882A9F" w:rsidRDefault="00B4653A" w:rsidP="00D42E1A">
      <w:pPr>
        <w:tabs>
          <w:tab w:val="left" w:pos="3600"/>
        </w:tabs>
        <w:ind w:left="360"/>
      </w:pPr>
      <w:r w:rsidRPr="00B4653A">
        <w:rPr>
          <w:position w:val="-22"/>
        </w:rPr>
        <w:object w:dxaOrig="2120" w:dyaOrig="560" w14:anchorId="5F5FD5BE">
          <v:shape id="_x0000_i1064" type="#_x0000_t75" style="width:105.6pt;height:27.6pt" o:ole="">
            <v:imagedata r:id="rId86" o:title=""/>
          </v:shape>
          <o:OLEObject Type="Embed" ProgID="Equation.DSMT4" ShapeID="_x0000_i1064" DrawAspect="Content" ObjectID="_1625588989" r:id="rId87"/>
        </w:object>
      </w:r>
      <w:r w:rsidR="00D42E1A" w:rsidRPr="00D42E1A">
        <w:rPr>
          <w:position w:val="-6"/>
        </w:rPr>
        <w:t xml:space="preserve"> </w:t>
      </w:r>
      <w:r w:rsidR="00D42E1A">
        <w:rPr>
          <w:position w:val="-6"/>
        </w:rPr>
        <w:tab/>
      </w:r>
      <w:r w:rsidR="00D42E1A" w:rsidRPr="00D42E1A">
        <w:rPr>
          <w:b/>
          <w:i/>
          <w:color w:val="4F6228" w:themeColor="accent3" w:themeShade="80"/>
          <w:sz w:val="22"/>
        </w:rPr>
        <w:t>Factor out</w:t>
      </w:r>
      <w:r w:rsidR="004A5B1E">
        <w:rPr>
          <w:b/>
          <w:i/>
          <w:color w:val="4F6228" w:themeColor="accent3" w:themeShade="80"/>
          <w:sz w:val="22"/>
        </w:rPr>
        <w:t xml:space="preserve"> </w:t>
      </w:r>
      <w:r w:rsidR="00D42E1A" w:rsidRPr="00D42E1A">
        <w:rPr>
          <w:b/>
          <w:i/>
          <w:color w:val="4F6228" w:themeColor="accent3" w:themeShade="80"/>
          <w:sz w:val="22"/>
        </w:rPr>
        <w:t xml:space="preserve"> </w:t>
      </w:r>
      <w:r w:rsidR="00D42E1A" w:rsidRPr="00D42E1A">
        <w:rPr>
          <w:b/>
          <w:color w:val="4F6228" w:themeColor="accent3" w:themeShade="80"/>
          <w:sz w:val="22"/>
        </w:rPr>
        <w:t>tan</w:t>
      </w:r>
      <w:r w:rsidR="00D42E1A" w:rsidRPr="00D42E1A">
        <w:rPr>
          <w:b/>
          <w:i/>
          <w:color w:val="4F6228" w:themeColor="accent3" w:themeShade="80"/>
          <w:sz w:val="22"/>
        </w:rPr>
        <w:t>x</w:t>
      </w:r>
    </w:p>
    <w:p w14:paraId="57112B4A" w14:textId="77777777" w:rsidR="00D42E1A" w:rsidRDefault="00B4653A" w:rsidP="00266524">
      <w:pPr>
        <w:tabs>
          <w:tab w:val="left" w:pos="2520"/>
        </w:tabs>
        <w:ind w:left="720"/>
        <w:rPr>
          <w:position w:val="-6"/>
        </w:rPr>
      </w:pPr>
      <w:r w:rsidRPr="00B4653A">
        <w:rPr>
          <w:position w:val="-6"/>
        </w:rPr>
        <w:object w:dxaOrig="900" w:dyaOrig="279" w14:anchorId="7A97CC49">
          <v:shape id="_x0000_i1065" type="#_x0000_t75" style="width:45pt;height:14.4pt" o:ole="">
            <v:imagedata r:id="rId88" o:title=""/>
          </v:shape>
          <o:OLEObject Type="Embed" ProgID="Equation.DSMT4" ShapeID="_x0000_i1065" DrawAspect="Content" ObjectID="_1625588990" r:id="rId89"/>
        </w:object>
      </w:r>
      <w:r w:rsidR="00D37DC9">
        <w:rPr>
          <w:position w:val="-6"/>
        </w:rPr>
        <w:tab/>
      </w:r>
      <w:r>
        <w:rPr>
          <w:position w:val="-6"/>
        </w:rPr>
        <w:object w:dxaOrig="1440" w:dyaOrig="380" w14:anchorId="2C850CCC">
          <v:shape id="_x0000_i1066" type="#_x0000_t75" style="width:1in;height:18.6pt" o:ole="">
            <v:imagedata r:id="rId90" o:title=""/>
          </v:shape>
          <o:OLEObject Type="Embed" ProgID="Equation.DSMT4" ShapeID="_x0000_i1066" DrawAspect="Content" ObjectID="_1625588991" r:id="rId91"/>
        </w:object>
      </w:r>
    </w:p>
    <w:p w14:paraId="48B6914C" w14:textId="77777777" w:rsidR="00D37DC9" w:rsidRDefault="00D37DC9" w:rsidP="00266524">
      <w:pPr>
        <w:tabs>
          <w:tab w:val="left" w:pos="2520"/>
        </w:tabs>
        <w:ind w:left="720"/>
        <w:rPr>
          <w:position w:val="-6"/>
        </w:rPr>
      </w:pPr>
      <w:r>
        <w:rPr>
          <w:position w:val="-6"/>
        </w:rPr>
        <w:tab/>
      </w:r>
      <w:r w:rsidR="00B4653A" w:rsidRPr="00B4653A">
        <w:rPr>
          <w:position w:val="-20"/>
        </w:rPr>
        <w:object w:dxaOrig="1040" w:dyaOrig="520" w14:anchorId="0748C6C1">
          <v:shape id="_x0000_i1067" type="#_x0000_t75" style="width:52.2pt;height:25.8pt" o:ole="">
            <v:imagedata r:id="rId92" o:title=""/>
          </v:shape>
          <o:OLEObject Type="Embed" ProgID="Equation.DSMT4" ShapeID="_x0000_i1067" DrawAspect="Content" ObjectID="_1625588992" r:id="rId93"/>
        </w:object>
      </w:r>
    </w:p>
    <w:p w14:paraId="1EF0DB2A" w14:textId="77777777" w:rsidR="00D37DC9" w:rsidRDefault="00B4653A" w:rsidP="000443A6">
      <w:pPr>
        <w:tabs>
          <w:tab w:val="left" w:pos="2520"/>
          <w:tab w:val="left" w:pos="4140"/>
        </w:tabs>
        <w:spacing w:line="360" w:lineRule="auto"/>
        <w:ind w:left="720"/>
        <w:rPr>
          <w:position w:val="-6"/>
        </w:rPr>
      </w:pPr>
      <w:r w:rsidRPr="00B4653A">
        <w:rPr>
          <w:position w:val="-6"/>
        </w:rPr>
        <w:object w:dxaOrig="900" w:dyaOrig="279" w14:anchorId="0DFD8906">
          <v:shape id="_x0000_i1068" type="#_x0000_t75" style="width:45pt;height:14.4pt" o:ole="">
            <v:imagedata r:id="rId94" o:title=""/>
          </v:shape>
          <o:OLEObject Type="Embed" ProgID="Equation.DSMT4" ShapeID="_x0000_i1068" DrawAspect="Content" ObjectID="_1625588993" r:id="rId95"/>
        </w:object>
      </w:r>
      <w:r w:rsidR="00D37DC9">
        <w:rPr>
          <w:position w:val="-6"/>
        </w:rPr>
        <w:tab/>
      </w:r>
      <w:r w:rsidRPr="00B4653A">
        <w:rPr>
          <w:position w:val="-20"/>
        </w:rPr>
        <w:object w:dxaOrig="920" w:dyaOrig="520" w14:anchorId="527E536A">
          <v:shape id="_x0000_i1069" type="#_x0000_t75" style="width:46.2pt;height:25.8pt" o:ole="">
            <v:imagedata r:id="rId96" o:title=""/>
          </v:shape>
          <o:OLEObject Type="Embed" ProgID="Equation.DSMT4" ShapeID="_x0000_i1069" DrawAspect="Content" ObjectID="_1625588994" r:id="rId97"/>
        </w:object>
      </w:r>
      <w:r w:rsidR="00C41AD6">
        <w:rPr>
          <w:position w:val="-6"/>
        </w:rPr>
        <w:tab/>
      </w:r>
      <w:r w:rsidRPr="00B4653A">
        <w:rPr>
          <w:position w:val="-20"/>
        </w:rPr>
        <w:object w:dxaOrig="1080" w:dyaOrig="520" w14:anchorId="5352F81A">
          <v:shape id="_x0000_i1070" type="#_x0000_t75" style="width:54pt;height:25.8pt" o:ole="">
            <v:imagedata r:id="rId98" o:title=""/>
          </v:shape>
          <o:OLEObject Type="Embed" ProgID="Equation.DSMT4" ShapeID="_x0000_i1070" DrawAspect="Content" ObjectID="_1625588995" r:id="rId99"/>
        </w:object>
      </w:r>
    </w:p>
    <w:p w14:paraId="1914A9D6" w14:textId="166909A6" w:rsidR="00D37DC9" w:rsidRPr="00D37DC9" w:rsidRDefault="005F5A54" w:rsidP="00266524">
      <w:pPr>
        <w:tabs>
          <w:tab w:val="left" w:pos="2520"/>
          <w:tab w:val="left" w:pos="4140"/>
        </w:tabs>
        <w:ind w:left="720"/>
        <w:rPr>
          <w:b/>
          <w:position w:val="-6"/>
        </w:rPr>
      </w:pPr>
      <w:r w:rsidRPr="00B4653A">
        <w:rPr>
          <w:position w:val="-14"/>
        </w:rPr>
        <w:object w:dxaOrig="999" w:dyaOrig="380" w14:anchorId="3104DB2F">
          <v:shape id="_x0000_i1071" type="#_x0000_t75" style="width:49.8pt;height:18.6pt" o:ole="">
            <v:imagedata r:id="rId100" o:title=""/>
          </v:shape>
          <o:OLEObject Type="Embed" ProgID="Equation.DSMT4" ShapeID="_x0000_i1071" DrawAspect="Content" ObjectID="_1625588996" r:id="rId101"/>
        </w:object>
      </w:r>
      <w:r w:rsidR="00D37DC9">
        <w:rPr>
          <w:position w:val="-6"/>
        </w:rPr>
        <w:tab/>
      </w:r>
      <w:r w:rsidRPr="00B4653A">
        <w:rPr>
          <w:position w:val="-26"/>
        </w:rPr>
        <w:object w:dxaOrig="1300" w:dyaOrig="580" w14:anchorId="22595678">
          <v:shape id="_x0000_i1072" type="#_x0000_t75" style="width:64.2pt;height:29.4pt" o:ole="">
            <v:imagedata r:id="rId102" o:title=""/>
          </v:shape>
          <o:OLEObject Type="Embed" ProgID="Equation.DSMT4" ShapeID="_x0000_i1072" DrawAspect="Content" ObjectID="_1625588997" r:id="rId103"/>
        </w:object>
      </w:r>
      <w:r w:rsidR="00C41AD6">
        <w:rPr>
          <w:position w:val="-6"/>
        </w:rPr>
        <w:tab/>
      </w:r>
      <w:r w:rsidRPr="00B4653A">
        <w:rPr>
          <w:position w:val="-26"/>
        </w:rPr>
        <w:object w:dxaOrig="1520" w:dyaOrig="580" w14:anchorId="5856FC81">
          <v:shape id="_x0000_i1073" type="#_x0000_t75" style="width:75.6pt;height:29.4pt" o:ole="">
            <v:imagedata r:id="rId104" o:title=""/>
          </v:shape>
          <o:OLEObject Type="Embed" ProgID="Equation.DSMT4" ShapeID="_x0000_i1073" DrawAspect="Content" ObjectID="_1625588998" r:id="rId105"/>
        </w:object>
      </w:r>
    </w:p>
    <w:p w14:paraId="48C42679" w14:textId="77777777" w:rsidR="00882A9F" w:rsidRDefault="00882A9F" w:rsidP="00882A9F"/>
    <w:p w14:paraId="2804BE7C" w14:textId="77777777" w:rsidR="00162F40" w:rsidRPr="000443A6" w:rsidRDefault="00162F40" w:rsidP="000443A6">
      <w:pPr>
        <w:spacing w:line="240" w:lineRule="auto"/>
        <w:rPr>
          <w:sz w:val="12"/>
        </w:rPr>
      </w:pPr>
      <w:r w:rsidRPr="000443A6">
        <w:rPr>
          <w:sz w:val="12"/>
        </w:rPr>
        <w:br w:type="page"/>
      </w:r>
    </w:p>
    <w:p w14:paraId="590C5C4F" w14:textId="77777777" w:rsidR="00826B5E" w:rsidRPr="00B070EA" w:rsidRDefault="00826B5E" w:rsidP="00826B5E">
      <w:pPr>
        <w:spacing w:after="120"/>
        <w:rPr>
          <w:b/>
          <w:i/>
          <w:sz w:val="28"/>
        </w:rPr>
      </w:pPr>
      <w:r w:rsidRPr="00B070EA">
        <w:rPr>
          <w:b/>
          <w:i/>
          <w:sz w:val="28"/>
        </w:rPr>
        <w:lastRenderedPageBreak/>
        <w:t>Example</w:t>
      </w:r>
    </w:p>
    <w:p w14:paraId="4A3E248E" w14:textId="77777777" w:rsidR="00826B5E" w:rsidRDefault="00826B5E" w:rsidP="00826B5E">
      <w:r>
        <w:t xml:space="preserve">Find the solutions of </w:t>
      </w:r>
      <w:r w:rsidR="00B4653A" w:rsidRPr="00B4653A">
        <w:rPr>
          <w:position w:val="-6"/>
        </w:rPr>
        <w:object w:dxaOrig="1500" w:dyaOrig="380" w14:anchorId="1C21C293">
          <v:shape id="_x0000_i1074" type="#_x0000_t75" style="width:75pt;height:18.6pt" o:ole="">
            <v:imagedata r:id="rId106" o:title=""/>
          </v:shape>
          <o:OLEObject Type="Embed" ProgID="Equation.DSMT4" ShapeID="_x0000_i1074" DrawAspect="Content" ObjectID="_1625588999" r:id="rId107"/>
        </w:object>
      </w:r>
    </w:p>
    <w:p w14:paraId="4D0D3DF7" w14:textId="77777777" w:rsidR="00826B5E" w:rsidRPr="00361F9B" w:rsidRDefault="00826B5E" w:rsidP="00826B5E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61F9B">
        <w:rPr>
          <w:b/>
          <w:i/>
          <w:color w:val="632423" w:themeColor="accent2" w:themeShade="80"/>
          <w:u w:val="single"/>
        </w:rPr>
        <w:t>Solution</w:t>
      </w:r>
    </w:p>
    <w:p w14:paraId="100F1988" w14:textId="77777777" w:rsidR="00826B5E" w:rsidRDefault="00B4653A" w:rsidP="00826B5E">
      <w:pPr>
        <w:ind w:left="360"/>
        <w:rPr>
          <w:position w:val="-6"/>
        </w:rPr>
      </w:pPr>
      <w:r w:rsidRPr="00B4653A">
        <w:rPr>
          <w:position w:val="-22"/>
        </w:rPr>
        <w:object w:dxaOrig="2940" w:dyaOrig="560" w14:anchorId="56322F7B">
          <v:shape id="_x0000_i1075" type="#_x0000_t75" style="width:147pt;height:27.6pt" o:ole="">
            <v:imagedata r:id="rId108" o:title=""/>
          </v:shape>
          <o:OLEObject Type="Embed" ProgID="Equation.DSMT4" ShapeID="_x0000_i1075" DrawAspect="Content" ObjectID="_1625589000" r:id="rId109"/>
        </w:object>
      </w:r>
    </w:p>
    <w:p w14:paraId="2E531FFE" w14:textId="77777777" w:rsidR="00DA7F7F" w:rsidRDefault="00B4653A" w:rsidP="00DA7F7F">
      <w:pPr>
        <w:tabs>
          <w:tab w:val="left" w:pos="2160"/>
        </w:tabs>
        <w:ind w:left="360"/>
        <w:rPr>
          <w:position w:val="-6"/>
        </w:rPr>
      </w:pPr>
      <w:r w:rsidRPr="00B4653A">
        <w:rPr>
          <w:position w:val="-6"/>
        </w:rPr>
        <w:object w:dxaOrig="1500" w:dyaOrig="380" w14:anchorId="5E5476B8">
          <v:shape id="_x0000_i1076" type="#_x0000_t75" style="width:75pt;height:18.6pt" o:ole="">
            <v:imagedata r:id="rId110" o:title=""/>
          </v:shape>
          <o:OLEObject Type="Embed" ProgID="Equation.DSMT4" ShapeID="_x0000_i1076" DrawAspect="Content" ObjectID="_1625589001" r:id="rId111"/>
        </w:object>
      </w:r>
      <w:r w:rsidR="00DA7F7F">
        <w:rPr>
          <w:position w:val="-6"/>
        </w:rPr>
        <w:tab/>
      </w:r>
      <w:r>
        <w:rPr>
          <w:position w:val="-6"/>
        </w:rPr>
        <w:object w:dxaOrig="1500" w:dyaOrig="380" w14:anchorId="695B6667">
          <v:shape id="_x0000_i1077" type="#_x0000_t75" style="width:75pt;height:18.6pt" o:ole="">
            <v:imagedata r:id="rId112" o:title=""/>
          </v:shape>
          <o:OLEObject Type="Embed" ProgID="Equation.DSMT4" ShapeID="_x0000_i1077" DrawAspect="Content" ObjectID="_1625589002" r:id="rId113"/>
        </w:object>
      </w:r>
    </w:p>
    <w:p w14:paraId="45FF25D8" w14:textId="77777777" w:rsidR="00DA7F7F" w:rsidRDefault="00B4653A" w:rsidP="00DA7F7F">
      <w:pPr>
        <w:tabs>
          <w:tab w:val="left" w:pos="2160"/>
        </w:tabs>
        <w:ind w:left="360"/>
        <w:rPr>
          <w:position w:val="-6"/>
        </w:rPr>
      </w:pPr>
      <w:r w:rsidRPr="00B4653A">
        <w:rPr>
          <w:position w:val="-6"/>
        </w:rPr>
        <w:object w:dxaOrig="1160" w:dyaOrig="380" w14:anchorId="72747D65">
          <v:shape id="_x0000_i1078" type="#_x0000_t75" style="width:57.6pt;height:18.6pt" o:ole="">
            <v:imagedata r:id="rId114" o:title=""/>
          </v:shape>
          <o:OLEObject Type="Embed" ProgID="Equation.DSMT4" ShapeID="_x0000_i1078" DrawAspect="Content" ObjectID="_1625589003" r:id="rId115"/>
        </w:object>
      </w:r>
      <w:r w:rsidR="00DA7F7F">
        <w:rPr>
          <w:position w:val="-6"/>
        </w:rPr>
        <w:tab/>
      </w:r>
      <w:r w:rsidRPr="00B4653A">
        <w:rPr>
          <w:position w:val="-10"/>
        </w:rPr>
        <w:object w:dxaOrig="1480" w:dyaOrig="420" w14:anchorId="79FB6ED1">
          <v:shape id="_x0000_i1079" type="#_x0000_t75" style="width:74.4pt;height:21pt" o:ole="">
            <v:imagedata r:id="rId116" o:title=""/>
          </v:shape>
          <o:OLEObject Type="Embed" ProgID="Equation.DSMT4" ShapeID="_x0000_i1079" DrawAspect="Content" ObjectID="_1625589004" r:id="rId117"/>
        </w:object>
      </w:r>
    </w:p>
    <w:p w14:paraId="685BAFC0" w14:textId="77777777" w:rsidR="00826B5E" w:rsidRDefault="00B4653A" w:rsidP="00826B5E">
      <w:pPr>
        <w:ind w:left="360"/>
        <w:rPr>
          <w:position w:val="-6"/>
        </w:rPr>
      </w:pPr>
      <w:r w:rsidRPr="00B4653A">
        <w:rPr>
          <w:position w:val="-6"/>
        </w:rPr>
        <w:object w:dxaOrig="1340" w:dyaOrig="340" w14:anchorId="3DD7541E">
          <v:shape id="_x0000_i1080" type="#_x0000_t75" style="width:67.8pt;height:17.4pt" o:ole="">
            <v:imagedata r:id="rId118" o:title=""/>
          </v:shape>
          <o:OLEObject Type="Embed" ProgID="Equation.DSMT4" ShapeID="_x0000_i1080" DrawAspect="Content" ObjectID="_1625589005" r:id="rId119"/>
        </w:object>
      </w:r>
    </w:p>
    <w:p w14:paraId="20724240" w14:textId="77777777" w:rsidR="00506173" w:rsidRDefault="00B4653A" w:rsidP="00AC4D6C">
      <w:pPr>
        <w:spacing w:line="360" w:lineRule="auto"/>
        <w:ind w:left="360"/>
        <w:rPr>
          <w:position w:val="-6"/>
        </w:rPr>
      </w:pPr>
      <w:r w:rsidRPr="00B4653A">
        <w:rPr>
          <w:position w:val="-28"/>
        </w:rPr>
        <w:object w:dxaOrig="1380" w:dyaOrig="600" w14:anchorId="08C2D70C">
          <v:shape id="_x0000_i1081" type="#_x0000_t75" style="width:69pt;height:30pt" o:ole="">
            <v:imagedata r:id="rId120" o:title=""/>
          </v:shape>
          <o:OLEObject Type="Embed" ProgID="Equation.DSMT4" ShapeID="_x0000_i1081" DrawAspect="Content" ObjectID="_1625589006" r:id="rId121"/>
        </w:object>
      </w:r>
    </w:p>
    <w:p w14:paraId="5A64617F" w14:textId="6E2F0C02" w:rsidR="00506173" w:rsidRDefault="00AC4D6C" w:rsidP="00506173">
      <w:pPr>
        <w:ind w:left="720"/>
      </w:pPr>
      <w:r w:rsidRPr="00B4653A">
        <w:rPr>
          <w:position w:val="-104"/>
        </w:rPr>
        <w:object w:dxaOrig="4959" w:dyaOrig="2200" w14:anchorId="35C09A29">
          <v:shape id="_x0000_i1082" type="#_x0000_t75" style="width:248.4pt;height:110.4pt" o:ole="">
            <v:imagedata r:id="rId122" o:title=""/>
          </v:shape>
          <o:OLEObject Type="Embed" ProgID="Equation.DSMT4" ShapeID="_x0000_i1082" DrawAspect="Content" ObjectID="_1625589007" r:id="rId123"/>
        </w:object>
      </w:r>
    </w:p>
    <w:p w14:paraId="57FD3394" w14:textId="77777777" w:rsidR="00882A9F" w:rsidRDefault="00882A9F" w:rsidP="00882A9F"/>
    <w:p w14:paraId="27B0AAEE" w14:textId="77777777" w:rsidR="004A5B1E" w:rsidRDefault="004A5B1E" w:rsidP="00882A9F"/>
    <w:p w14:paraId="3F9A3118" w14:textId="77777777" w:rsidR="009528B9" w:rsidRPr="00B070EA" w:rsidRDefault="009528B9" w:rsidP="009528B9">
      <w:pPr>
        <w:spacing w:after="120"/>
        <w:rPr>
          <w:b/>
          <w:i/>
          <w:sz w:val="28"/>
        </w:rPr>
      </w:pPr>
      <w:r w:rsidRPr="00B070EA">
        <w:rPr>
          <w:b/>
          <w:i/>
          <w:sz w:val="28"/>
        </w:rPr>
        <w:t>Example</w:t>
      </w:r>
    </w:p>
    <w:p w14:paraId="195A4E3F" w14:textId="77777777" w:rsidR="009528B9" w:rsidRDefault="009528B9" w:rsidP="009528B9">
      <w:r>
        <w:t xml:space="preserve">Approximate to the nearest degree, the solutions of the following equation in the interval </w:t>
      </w:r>
      <w:r w:rsidR="00B4653A" w:rsidRPr="00B4653A">
        <w:rPr>
          <w:position w:val="-14"/>
        </w:rPr>
        <w:object w:dxaOrig="1060" w:dyaOrig="400" w14:anchorId="38E6F694">
          <v:shape id="_x0000_i1083" type="#_x0000_t75" style="width:53.4pt;height:19.8pt" o:ole="">
            <v:imagedata r:id="rId124" o:title=""/>
          </v:shape>
          <o:OLEObject Type="Embed" ProgID="Equation.DSMT4" ShapeID="_x0000_i1083" DrawAspect="Content" ObjectID="_1625589008" r:id="rId125"/>
        </w:object>
      </w:r>
      <w:r>
        <w:t>:</w:t>
      </w:r>
    </w:p>
    <w:p w14:paraId="38788946" w14:textId="77777777" w:rsidR="009528B9" w:rsidRDefault="009528B9" w:rsidP="009528B9">
      <w:pPr>
        <w:tabs>
          <w:tab w:val="left" w:pos="1440"/>
        </w:tabs>
      </w:pPr>
      <w:r>
        <w:tab/>
      </w:r>
      <w:r w:rsidR="00B4653A" w:rsidRPr="00B4653A">
        <w:rPr>
          <w:position w:val="-6"/>
        </w:rPr>
        <w:object w:dxaOrig="3580" w:dyaOrig="279" w14:anchorId="0F8E63E2">
          <v:shape id="_x0000_i1084" type="#_x0000_t75" style="width:178.8pt;height:14.4pt" o:ole="">
            <v:imagedata r:id="rId126" o:title=""/>
          </v:shape>
          <o:OLEObject Type="Embed" ProgID="Equation.DSMT4" ShapeID="_x0000_i1084" DrawAspect="Content" ObjectID="_1625589009" r:id="rId127"/>
        </w:object>
      </w:r>
    </w:p>
    <w:p w14:paraId="033719BA" w14:textId="77777777" w:rsidR="009528B9" w:rsidRPr="00B070EA" w:rsidRDefault="009528B9" w:rsidP="009528B9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B070EA">
        <w:rPr>
          <w:b/>
          <w:i/>
          <w:color w:val="632423" w:themeColor="accent2" w:themeShade="80"/>
          <w:u w:val="single"/>
        </w:rPr>
        <w:t>Solution</w:t>
      </w:r>
    </w:p>
    <w:p w14:paraId="73E29922" w14:textId="77777777" w:rsidR="00882A9F" w:rsidRDefault="00B4653A" w:rsidP="007D61C5">
      <w:pPr>
        <w:spacing w:after="120" w:line="240" w:lineRule="auto"/>
        <w:ind w:left="360"/>
      </w:pPr>
      <w:r w:rsidRPr="00B4653A">
        <w:rPr>
          <w:position w:val="-14"/>
        </w:rPr>
        <w:object w:dxaOrig="3460" w:dyaOrig="400" w14:anchorId="649A9FF4">
          <v:shape id="_x0000_i1085" type="#_x0000_t75" style="width:172.8pt;height:19.8pt" o:ole="">
            <v:imagedata r:id="rId128" o:title=""/>
          </v:shape>
          <o:OLEObject Type="Embed" ProgID="Equation.DSMT4" ShapeID="_x0000_i1085" DrawAspect="Content" ObjectID="_1625589010" r:id="rId129"/>
        </w:object>
      </w:r>
    </w:p>
    <w:p w14:paraId="57199FC5" w14:textId="77777777" w:rsidR="00150159" w:rsidRDefault="00B4653A" w:rsidP="007D61C5">
      <w:pPr>
        <w:spacing w:after="120" w:line="240" w:lineRule="auto"/>
        <w:ind w:left="360"/>
      </w:pPr>
      <w:r w:rsidRPr="00B4653A">
        <w:rPr>
          <w:position w:val="-14"/>
        </w:rPr>
        <w:object w:dxaOrig="3360" w:dyaOrig="400" w14:anchorId="1AF73F17">
          <v:shape id="_x0000_i1086" type="#_x0000_t75" style="width:168pt;height:19.8pt" o:ole="">
            <v:imagedata r:id="rId130" o:title=""/>
          </v:shape>
          <o:OLEObject Type="Embed" ProgID="Equation.DSMT4" ShapeID="_x0000_i1086" DrawAspect="Content" ObjectID="_1625589011" r:id="rId131"/>
        </w:object>
      </w:r>
    </w:p>
    <w:p w14:paraId="0D13210F" w14:textId="77777777" w:rsidR="006B272B" w:rsidRDefault="00B4653A" w:rsidP="00877F6C">
      <w:pPr>
        <w:spacing w:after="120" w:line="360" w:lineRule="auto"/>
        <w:ind w:left="360"/>
      </w:pPr>
      <w:r w:rsidRPr="00B4653A">
        <w:rPr>
          <w:position w:val="-14"/>
        </w:rPr>
        <w:object w:dxaOrig="2560" w:dyaOrig="400" w14:anchorId="1A3C1AF7">
          <v:shape id="_x0000_i1087" type="#_x0000_t75" style="width:127.8pt;height:19.8pt" o:ole="">
            <v:imagedata r:id="rId132" o:title=""/>
          </v:shape>
          <o:OLEObject Type="Embed" ProgID="Equation.DSMT4" ShapeID="_x0000_i1087" DrawAspect="Content" ObjectID="_1625589012" r:id="rId133"/>
        </w:object>
      </w:r>
    </w:p>
    <w:p w14:paraId="31E803C8" w14:textId="77777777" w:rsidR="002940D8" w:rsidRPr="002940D8" w:rsidRDefault="00B4653A" w:rsidP="002940D8">
      <w:pPr>
        <w:tabs>
          <w:tab w:val="left" w:pos="2880"/>
        </w:tabs>
        <w:spacing w:after="120" w:line="240" w:lineRule="auto"/>
        <w:ind w:left="720"/>
        <w:rPr>
          <w:b/>
        </w:rPr>
      </w:pPr>
      <w:r w:rsidRPr="00B4653A">
        <w:rPr>
          <w:position w:val="-6"/>
        </w:rPr>
        <w:object w:dxaOrig="1219" w:dyaOrig="279" w14:anchorId="0EE345C2">
          <v:shape id="_x0000_i1088" type="#_x0000_t75" style="width:61.8pt;height:14.4pt" o:ole="">
            <v:imagedata r:id="rId134" o:title=""/>
          </v:shape>
          <o:OLEObject Type="Embed" ProgID="Equation.DSMT4" ShapeID="_x0000_i1088" DrawAspect="Content" ObjectID="_1625589013" r:id="rId135"/>
        </w:object>
      </w:r>
      <w:r w:rsidR="002940D8">
        <w:tab/>
      </w:r>
      <w:r w:rsidRPr="00B4653A">
        <w:rPr>
          <w:position w:val="-6"/>
        </w:rPr>
        <w:object w:dxaOrig="1380" w:dyaOrig="279" w14:anchorId="3FF7D6A7">
          <v:shape id="_x0000_i1089" type="#_x0000_t75" style="width:69pt;height:14.4pt" o:ole="">
            <v:imagedata r:id="rId136" o:title=""/>
          </v:shape>
          <o:OLEObject Type="Embed" ProgID="Equation.DSMT4" ShapeID="_x0000_i1089" DrawAspect="Content" ObjectID="_1625589014" r:id="rId137"/>
        </w:object>
      </w:r>
    </w:p>
    <w:p w14:paraId="2CE5E680" w14:textId="77777777" w:rsidR="0059671E" w:rsidRDefault="00B4653A" w:rsidP="00AC4D6C">
      <w:pPr>
        <w:tabs>
          <w:tab w:val="left" w:pos="2880"/>
          <w:tab w:val="left" w:pos="5040"/>
        </w:tabs>
        <w:spacing w:after="120"/>
        <w:ind w:left="720"/>
      </w:pPr>
      <w:r w:rsidRPr="00B4653A">
        <w:rPr>
          <w:position w:val="-6"/>
        </w:rPr>
        <w:object w:dxaOrig="1200" w:dyaOrig="279" w14:anchorId="21F2A0D5">
          <v:shape id="_x0000_i1090" type="#_x0000_t75" style="width:60pt;height:14.4pt" o:ole="">
            <v:imagedata r:id="rId138" o:title=""/>
          </v:shape>
          <o:OLEObject Type="Embed" ProgID="Equation.DSMT4" ShapeID="_x0000_i1090" DrawAspect="Content" ObjectID="_1625589015" r:id="rId139"/>
        </w:object>
      </w:r>
      <w:r w:rsidR="0059671E">
        <w:tab/>
      </w:r>
      <w:r w:rsidRPr="00B4653A">
        <w:rPr>
          <w:position w:val="-20"/>
        </w:rPr>
        <w:object w:dxaOrig="1100" w:dyaOrig="520" w14:anchorId="7410CEE3">
          <v:shape id="_x0000_i1091" type="#_x0000_t75" style="width:54.6pt;height:25.8pt" o:ole="">
            <v:imagedata r:id="rId140" o:title=""/>
          </v:shape>
          <o:OLEObject Type="Embed" ProgID="Equation.DSMT4" ShapeID="_x0000_i1091" DrawAspect="Content" ObjectID="_1625589016" r:id="rId141"/>
        </w:object>
      </w:r>
      <w:r w:rsidR="0059671E">
        <w:tab/>
      </w:r>
      <w:r w:rsidR="0059671E" w:rsidRPr="00AC4D6C">
        <w:rPr>
          <w:b/>
          <w:i/>
          <w:color w:val="4F6228" w:themeColor="accent3" w:themeShade="80"/>
        </w:rPr>
        <w:sym w:font="Symbol" w:char="F071"/>
      </w:r>
      <w:r w:rsidR="0059671E" w:rsidRPr="00AC4D6C">
        <w:rPr>
          <w:b/>
          <w:i/>
          <w:color w:val="4F6228" w:themeColor="accent3" w:themeShade="80"/>
        </w:rPr>
        <w:t xml:space="preserve"> </w:t>
      </w:r>
      <w:r w:rsidR="0059671E" w:rsidRPr="0059671E">
        <w:rPr>
          <w:b/>
          <w:color w:val="4F6228" w:themeColor="accent3" w:themeShade="80"/>
          <w:sz w:val="22"/>
        </w:rPr>
        <w:sym w:font="Symbol" w:char="F0CE"/>
      </w:r>
      <w:r w:rsidR="0059671E" w:rsidRPr="0059671E">
        <w:rPr>
          <w:b/>
          <w:color w:val="4F6228" w:themeColor="accent3" w:themeShade="80"/>
          <w:sz w:val="22"/>
        </w:rPr>
        <w:t xml:space="preserve"> QII, QIV</w:t>
      </w:r>
    </w:p>
    <w:p w14:paraId="0AC883FC" w14:textId="77777777" w:rsidR="0059671E" w:rsidRDefault="0059671E" w:rsidP="0059671E">
      <w:pPr>
        <w:tabs>
          <w:tab w:val="left" w:pos="2880"/>
        </w:tabs>
        <w:spacing w:after="120" w:line="240" w:lineRule="auto"/>
        <w:ind w:left="720"/>
      </w:pPr>
      <w:r>
        <w:tab/>
      </w:r>
      <w:r w:rsidR="00B4653A" w:rsidRPr="00B4653A">
        <w:rPr>
          <w:position w:val="-22"/>
        </w:rPr>
        <w:object w:dxaOrig="1920" w:dyaOrig="560" w14:anchorId="43DDCD8E">
          <v:shape id="_x0000_i1092" type="#_x0000_t75" style="width:96pt;height:27.6pt" o:ole="">
            <v:imagedata r:id="rId142" o:title=""/>
          </v:shape>
          <o:OLEObject Type="Embed" ProgID="Equation.DSMT4" ShapeID="_x0000_i1092" DrawAspect="Content" ObjectID="_1625589017" r:id="rId143"/>
        </w:object>
      </w:r>
    </w:p>
    <w:p w14:paraId="38D67AF9" w14:textId="522733B1" w:rsidR="00882A9F" w:rsidRPr="00AC4D6C" w:rsidRDefault="00CB7280" w:rsidP="00AC4D6C">
      <w:pPr>
        <w:tabs>
          <w:tab w:val="left" w:pos="2880"/>
        </w:tabs>
        <w:spacing w:after="120" w:line="240" w:lineRule="auto"/>
        <w:ind w:left="720"/>
        <w:rPr>
          <w:b/>
        </w:rPr>
      </w:pPr>
      <w:r>
        <w:tab/>
      </w:r>
      <w:r w:rsidR="00AC4D6C" w:rsidRPr="00B4653A">
        <w:rPr>
          <w:position w:val="-30"/>
        </w:rPr>
        <w:object w:dxaOrig="2340" w:dyaOrig="720" w14:anchorId="2F239A6D">
          <v:shape id="_x0000_i1093" type="#_x0000_t75" style="width:116.4pt;height:36pt" o:ole="">
            <v:imagedata r:id="rId144" o:title=""/>
          </v:shape>
          <o:OLEObject Type="Embed" ProgID="Equation.DSMT4" ShapeID="_x0000_i1093" DrawAspect="Content" ObjectID="_1625589018" r:id="rId145"/>
        </w:object>
      </w:r>
    </w:p>
    <w:p w14:paraId="173861A0" w14:textId="77777777" w:rsidR="00882A9F" w:rsidRDefault="00882A9F" w:rsidP="00882A9F"/>
    <w:p w14:paraId="6905EF52" w14:textId="77777777" w:rsidR="00FC28D4" w:rsidRPr="00AC4D6C" w:rsidRDefault="00FC28D4" w:rsidP="00AC4D6C">
      <w:pPr>
        <w:spacing w:line="240" w:lineRule="auto"/>
        <w:rPr>
          <w:sz w:val="12"/>
        </w:rPr>
      </w:pPr>
      <w:r w:rsidRPr="00AC4D6C">
        <w:rPr>
          <w:sz w:val="12"/>
        </w:rPr>
        <w:br w:type="page"/>
      </w:r>
    </w:p>
    <w:p w14:paraId="23BAFF79" w14:textId="32456502" w:rsidR="00FC28D4" w:rsidRPr="007B1E2C" w:rsidRDefault="00FC28D4" w:rsidP="00B24FEB">
      <w:pPr>
        <w:tabs>
          <w:tab w:val="left" w:pos="2160"/>
        </w:tabs>
        <w:spacing w:after="360" w:line="240" w:lineRule="auto"/>
        <w:rPr>
          <w:sz w:val="28"/>
        </w:rPr>
      </w:pPr>
      <w:r w:rsidRPr="00FC28D4">
        <w:rPr>
          <w:b/>
          <w:i/>
          <w:sz w:val="40"/>
        </w:rPr>
        <w:lastRenderedPageBreak/>
        <w:t>Exercises</w:t>
      </w:r>
      <w:r>
        <w:tab/>
      </w:r>
      <w:r w:rsidRPr="00FC28D4">
        <w:rPr>
          <w:b/>
          <w:i/>
          <w:color w:val="0000CC"/>
          <w:sz w:val="28"/>
        </w:rPr>
        <w:t>Section</w:t>
      </w:r>
      <w:r w:rsidRPr="00FC28D4">
        <w:rPr>
          <w:b/>
          <w:color w:val="0000CC"/>
          <w:sz w:val="28"/>
        </w:rPr>
        <w:t xml:space="preserve"> </w:t>
      </w:r>
      <w:r w:rsidR="00C82E25">
        <w:rPr>
          <w:b/>
          <w:color w:val="0000CC"/>
          <w:sz w:val="32"/>
        </w:rPr>
        <w:t>8</w:t>
      </w:r>
      <w:bookmarkStart w:id="1" w:name="_GoBack"/>
      <w:bookmarkEnd w:id="1"/>
      <w:r w:rsidR="0056102A">
        <w:rPr>
          <w:b/>
          <w:color w:val="0000CC"/>
          <w:sz w:val="32"/>
        </w:rPr>
        <w:t>.</w:t>
      </w:r>
      <w:r w:rsidR="00D43786">
        <w:rPr>
          <w:b/>
          <w:color w:val="0000CC"/>
          <w:sz w:val="32"/>
        </w:rPr>
        <w:t>4</w:t>
      </w:r>
      <w:r w:rsidRPr="00FC28D4">
        <w:rPr>
          <w:b/>
          <w:color w:val="0000CC"/>
          <w:sz w:val="32"/>
        </w:rPr>
        <w:t xml:space="preserve"> – Trigonometric Equations</w:t>
      </w:r>
    </w:p>
    <w:p w14:paraId="57E780E6" w14:textId="2A736BCB" w:rsidR="00B24FEB" w:rsidRDefault="00877F6C" w:rsidP="00877F6C">
      <w:pPr>
        <w:tabs>
          <w:tab w:val="left" w:pos="1080"/>
        </w:tabs>
      </w:pPr>
      <w:r>
        <w:t>(</w:t>
      </w:r>
      <w:r w:rsidRPr="00877F6C">
        <w:rPr>
          <w:b/>
        </w:rPr>
        <w:t xml:space="preserve">1 </w:t>
      </w:r>
      <w:r w:rsidRPr="00877F6C">
        <w:rPr>
          <w:b/>
        </w:rPr>
        <w:sym w:font="Symbol" w:char="F02D"/>
      </w:r>
      <w:r w:rsidRPr="00877F6C">
        <w:rPr>
          <w:b/>
        </w:rPr>
        <w:t xml:space="preserve"> 9</w:t>
      </w:r>
      <w:r>
        <w:t>)</w:t>
      </w:r>
      <w:r>
        <w:tab/>
      </w:r>
      <w:r w:rsidR="00853163">
        <w:t>Find all solutions of the equation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76"/>
        <w:gridCol w:w="5044"/>
      </w:tblGrid>
      <w:tr w:rsidR="00B24FEB" w14:paraId="458C1736" w14:textId="77777777" w:rsidTr="00B24FEB">
        <w:tc>
          <w:tcPr>
            <w:tcW w:w="5220" w:type="dxa"/>
          </w:tcPr>
          <w:p w14:paraId="6748DD61" w14:textId="77777777" w:rsidR="00B24FEB" w:rsidRDefault="00B4653A" w:rsidP="00B24FEB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1100" w:dyaOrig="600" w14:anchorId="03E81946">
                <v:shape id="_x0000_i1094" type="#_x0000_t75" style="width:54.6pt;height:30pt" o:ole="">
                  <v:imagedata r:id="rId146" o:title=""/>
                </v:shape>
                <o:OLEObject Type="Embed" ProgID="Equation.DSMT4" ShapeID="_x0000_i1094" DrawAspect="Content" ObjectID="_1625589019" r:id="rId147"/>
              </w:object>
            </w:r>
          </w:p>
          <w:p w14:paraId="7161CCAB" w14:textId="77777777" w:rsidR="00B24FEB" w:rsidRDefault="00B4653A" w:rsidP="00B24FEB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1140" w:dyaOrig="520" w14:anchorId="7A1E4574">
                <v:shape id="_x0000_i1095" type="#_x0000_t75" style="width:57pt;height:25.8pt" o:ole="">
                  <v:imagedata r:id="rId148" o:title=""/>
                </v:shape>
                <o:OLEObject Type="Embed" ProgID="Equation.DSMT4" ShapeID="_x0000_i1095" DrawAspect="Content" ObjectID="_1625589020" r:id="rId149"/>
              </w:object>
            </w:r>
          </w:p>
          <w:p w14:paraId="4FF5B4AE" w14:textId="77777777" w:rsidR="00B24FEB" w:rsidRDefault="00B4653A" w:rsidP="00B24FEB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8"/>
              </w:rPr>
              <w:object w:dxaOrig="1579" w:dyaOrig="360" w14:anchorId="765B67BA">
                <v:shape id="_x0000_i1096" type="#_x0000_t75" style="width:78.6pt;height:18pt" o:ole="">
                  <v:imagedata r:id="rId150" o:title=""/>
                </v:shape>
                <o:OLEObject Type="Embed" ProgID="Equation.DSMT4" ShapeID="_x0000_i1096" DrawAspect="Content" ObjectID="_1625589021" r:id="rId151"/>
              </w:object>
            </w:r>
          </w:p>
          <w:p w14:paraId="20215B18" w14:textId="77777777" w:rsidR="00B24FEB" w:rsidRDefault="00B4653A" w:rsidP="00B4653A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1320" w:dyaOrig="499" w14:anchorId="2BA73CB0">
                <v:shape id="_x0000_i1097" type="#_x0000_t75" style="width:66pt;height:25.8pt" o:ole="">
                  <v:imagedata r:id="rId152" o:title=""/>
                </v:shape>
                <o:OLEObject Type="Embed" ProgID="Equation.DSMT4" ShapeID="_x0000_i1097" DrawAspect="Content" ObjectID="_1625589022" r:id="rId153"/>
              </w:object>
            </w:r>
          </w:p>
        </w:tc>
        <w:tc>
          <w:tcPr>
            <w:tcW w:w="5220" w:type="dxa"/>
          </w:tcPr>
          <w:p w14:paraId="3AB06011" w14:textId="77777777" w:rsidR="00B24FEB" w:rsidRDefault="00B4653A" w:rsidP="00B24FEB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840" w:dyaOrig="620" w14:anchorId="49CFF7FD">
                <v:shape id="_x0000_i1098" type="#_x0000_t75" style="width:91.8pt;height:31.8pt" o:ole="">
                  <v:imagedata r:id="rId154" o:title=""/>
                </v:shape>
                <o:OLEObject Type="Embed" ProgID="Equation.DSMT4" ShapeID="_x0000_i1098" DrawAspect="Content" ObjectID="_1625589023" r:id="rId155"/>
              </w:object>
            </w:r>
          </w:p>
          <w:p w14:paraId="1B62366F" w14:textId="77777777" w:rsidR="00B24FEB" w:rsidRDefault="00B4653A" w:rsidP="00B24FEB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14"/>
              </w:rPr>
              <w:object w:dxaOrig="2360" w:dyaOrig="400" w14:anchorId="4A698CC3">
                <v:shape id="_x0000_i1099" type="#_x0000_t75" style="width:118.2pt;height:19.8pt" o:ole="">
                  <v:imagedata r:id="rId156" o:title=""/>
                </v:shape>
                <o:OLEObject Type="Embed" ProgID="Equation.DSMT4" ShapeID="_x0000_i1099" DrawAspect="Content" ObjectID="_1625589024" r:id="rId157"/>
              </w:object>
            </w:r>
          </w:p>
          <w:p w14:paraId="21CEF407" w14:textId="77777777" w:rsidR="00B24FEB" w:rsidRDefault="00B4653A" w:rsidP="00B24FEB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340" w:dyaOrig="380" w14:anchorId="4E49E53D">
                <v:shape id="_x0000_i1100" type="#_x0000_t75" style="width:67.8pt;height:18.6pt" o:ole="">
                  <v:imagedata r:id="rId158" o:title=""/>
                </v:shape>
                <o:OLEObject Type="Embed" ProgID="Equation.DSMT4" ShapeID="_x0000_i1100" DrawAspect="Content" ObjectID="_1625589025" r:id="rId159"/>
              </w:object>
            </w:r>
          </w:p>
          <w:p w14:paraId="1B7470C2" w14:textId="77777777" w:rsidR="00B24FEB" w:rsidRDefault="00B4653A" w:rsidP="00B24FEB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800" w:dyaOrig="380" w14:anchorId="03EC2B2F">
                <v:shape id="_x0000_i1101" type="#_x0000_t75" style="width:90pt;height:18.6pt" o:ole="">
                  <v:imagedata r:id="rId160" o:title=""/>
                </v:shape>
                <o:OLEObject Type="Embed" ProgID="Equation.DSMT4" ShapeID="_x0000_i1101" DrawAspect="Content" ObjectID="_1625589026" r:id="rId161"/>
              </w:object>
            </w:r>
          </w:p>
          <w:p w14:paraId="5D168F80" w14:textId="77777777" w:rsidR="00B24FEB" w:rsidRDefault="00B4653A" w:rsidP="00B4653A">
            <w:pPr>
              <w:pStyle w:val="ListParagraph"/>
              <w:numPr>
                <w:ilvl w:val="0"/>
                <w:numId w:val="1"/>
              </w:numPr>
              <w:spacing w:after="0"/>
              <w:ind w:left="540" w:hanging="540"/>
            </w:pPr>
            <w:r w:rsidRPr="00B4653A">
              <w:rPr>
                <w:position w:val="-14"/>
              </w:rPr>
              <w:object w:dxaOrig="1300" w:dyaOrig="400" w14:anchorId="16414B45">
                <v:shape id="_x0000_i1102" type="#_x0000_t75" style="width:65.4pt;height:19.8pt" o:ole="">
                  <v:imagedata r:id="rId162" o:title=""/>
                </v:shape>
                <o:OLEObject Type="Embed" ProgID="Equation.DSMT4" ShapeID="_x0000_i1102" DrawAspect="Content" ObjectID="_1625589027" r:id="rId163"/>
              </w:object>
            </w:r>
          </w:p>
        </w:tc>
      </w:tr>
    </w:tbl>
    <w:p w14:paraId="2A635A2B" w14:textId="77777777" w:rsidR="00B24FEB" w:rsidRDefault="00B24FEB" w:rsidP="00B24FEB"/>
    <w:p w14:paraId="4086FE82" w14:textId="1CFD309F" w:rsidR="00CD7F88" w:rsidRDefault="00877F6C" w:rsidP="00877F6C">
      <w:pPr>
        <w:tabs>
          <w:tab w:val="left" w:pos="1080"/>
        </w:tabs>
        <w:spacing w:line="360" w:lineRule="auto"/>
      </w:pPr>
      <w:r>
        <w:t>(</w:t>
      </w:r>
      <w:r w:rsidRPr="00877F6C">
        <w:rPr>
          <w:b/>
        </w:rPr>
        <w:t>1</w:t>
      </w:r>
      <w:r>
        <w:rPr>
          <w:b/>
        </w:rPr>
        <w:t>0</w:t>
      </w:r>
      <w:r w:rsidRPr="00877F6C">
        <w:rPr>
          <w:b/>
        </w:rPr>
        <w:t xml:space="preserve"> </w:t>
      </w:r>
      <w:r w:rsidRPr="00877F6C">
        <w:rPr>
          <w:b/>
        </w:rPr>
        <w:sym w:font="Symbol" w:char="F02D"/>
      </w:r>
      <w:r w:rsidRPr="00877F6C">
        <w:rPr>
          <w:b/>
        </w:rPr>
        <w:t xml:space="preserve"> </w:t>
      </w:r>
      <w:r>
        <w:rPr>
          <w:b/>
        </w:rPr>
        <w:t>24</w:t>
      </w:r>
      <w:r>
        <w:t>)</w:t>
      </w:r>
      <w:r>
        <w:tab/>
      </w:r>
      <w:r w:rsidR="00862CAE">
        <w:t xml:space="preserve">Find the solutions of the equation that are in the interval </w:t>
      </w:r>
      <w:r w:rsidR="00B4653A" w:rsidRPr="00B4653A">
        <w:rPr>
          <w:position w:val="-14"/>
        </w:rPr>
        <w:object w:dxaOrig="800" w:dyaOrig="400" w14:anchorId="61F15B73">
          <v:shape id="_x0000_i1103" type="#_x0000_t75" style="width:39.6pt;height:19.8pt" o:ole="">
            <v:imagedata r:id="rId164" o:title=""/>
          </v:shape>
          <o:OLEObject Type="Embed" ProgID="Equation.DSMT4" ShapeID="_x0000_i1103" DrawAspect="Content" ObjectID="_1625589028" r:id="rId165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2D36A2" w14:paraId="330D75EB" w14:textId="77777777" w:rsidTr="002D36A2">
        <w:tc>
          <w:tcPr>
            <w:tcW w:w="5107" w:type="dxa"/>
          </w:tcPr>
          <w:p w14:paraId="15DEA7BB" w14:textId="77777777" w:rsidR="002D36A2" w:rsidRDefault="002D36A2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>
              <w:t xml:space="preserve"> </w:t>
            </w:r>
            <w:r w:rsidR="00B4653A" w:rsidRPr="00B4653A">
              <w:rPr>
                <w:position w:val="-6"/>
              </w:rPr>
              <w:object w:dxaOrig="1760" w:dyaOrig="380" w14:anchorId="034E2C43">
                <v:shape id="_x0000_i1104" type="#_x0000_t75" style="width:88.2pt;height:18.6pt" o:ole="">
                  <v:imagedata r:id="rId166" o:title=""/>
                </v:shape>
                <o:OLEObject Type="Embed" ProgID="Equation.DSMT4" ShapeID="_x0000_i1104" DrawAspect="Content" ObjectID="_1625589029" r:id="rId167"/>
              </w:object>
            </w:r>
          </w:p>
          <w:p w14:paraId="19D576FF" w14:textId="77777777" w:rsidR="002D36A2" w:rsidRDefault="00B4653A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6"/>
              </w:rPr>
              <w:object w:dxaOrig="1800" w:dyaOrig="380" w14:anchorId="6904C5E0">
                <v:shape id="_x0000_i1105" type="#_x0000_t75" style="width:90pt;height:18.6pt" o:ole="">
                  <v:imagedata r:id="rId168" o:title=""/>
                </v:shape>
                <o:OLEObject Type="Embed" ProgID="Equation.DSMT4" ShapeID="_x0000_i1105" DrawAspect="Content" ObjectID="_1625589030" r:id="rId169"/>
              </w:object>
            </w:r>
          </w:p>
          <w:p w14:paraId="2D42C1BF" w14:textId="77777777" w:rsidR="002D36A2" w:rsidRDefault="00B4653A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8"/>
              </w:rPr>
              <w:object w:dxaOrig="1840" w:dyaOrig="360" w14:anchorId="772823C7">
                <v:shape id="_x0000_i1106" type="#_x0000_t75" style="width:91.8pt;height:18pt" o:ole="">
                  <v:imagedata r:id="rId170" o:title=""/>
                </v:shape>
                <o:OLEObject Type="Embed" ProgID="Equation.DSMT4" ShapeID="_x0000_i1106" DrawAspect="Content" ObjectID="_1625589031" r:id="rId171"/>
              </w:object>
            </w:r>
          </w:p>
          <w:p w14:paraId="750F7D32" w14:textId="77777777" w:rsidR="002D36A2" w:rsidRDefault="00B4653A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6"/>
              </w:rPr>
              <w:object w:dxaOrig="2380" w:dyaOrig="279" w14:anchorId="59F16E5F">
                <v:shape id="_x0000_i1107" type="#_x0000_t75" style="width:119.4pt;height:14.4pt" o:ole="">
                  <v:imagedata r:id="rId172" o:title=""/>
                </v:shape>
                <o:OLEObject Type="Embed" ProgID="Equation.DSMT4" ShapeID="_x0000_i1107" DrawAspect="Content" ObjectID="_1625589032" r:id="rId173"/>
              </w:object>
            </w:r>
          </w:p>
          <w:p w14:paraId="6E42EBEF" w14:textId="77777777" w:rsidR="002D36A2" w:rsidRDefault="00B4653A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6"/>
              </w:rPr>
              <w:object w:dxaOrig="3040" w:dyaOrig="380" w14:anchorId="1E240DB4">
                <v:shape id="_x0000_i1108" type="#_x0000_t75" style="width:152.4pt;height:18.6pt" o:ole="">
                  <v:imagedata r:id="rId174" o:title=""/>
                </v:shape>
                <o:OLEObject Type="Embed" ProgID="Equation.DSMT4" ShapeID="_x0000_i1108" DrawAspect="Content" ObjectID="_1625589033" r:id="rId175"/>
              </w:object>
            </w:r>
          </w:p>
          <w:p w14:paraId="18622AEF" w14:textId="77777777" w:rsidR="002D36A2" w:rsidRDefault="00B4653A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6"/>
              </w:rPr>
              <w:object w:dxaOrig="3320" w:dyaOrig="279" w14:anchorId="682E680A">
                <v:shape id="_x0000_i1109" type="#_x0000_t75" style="width:165.6pt;height:14.4pt" o:ole="">
                  <v:imagedata r:id="rId176" o:title=""/>
                </v:shape>
                <o:OLEObject Type="Embed" ProgID="Equation.DSMT4" ShapeID="_x0000_i1109" DrawAspect="Content" ObjectID="_1625589034" r:id="rId177"/>
              </w:object>
            </w:r>
          </w:p>
          <w:p w14:paraId="0915D716" w14:textId="77777777" w:rsidR="002D36A2" w:rsidRDefault="00B4653A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6"/>
              </w:rPr>
              <w:object w:dxaOrig="1920" w:dyaOrig="340" w14:anchorId="575A2392">
                <v:shape id="_x0000_i1110" type="#_x0000_t75" style="width:96pt;height:17.4pt" o:ole="">
                  <v:imagedata r:id="rId178" o:title=""/>
                </v:shape>
                <o:OLEObject Type="Embed" ProgID="Equation.DSMT4" ShapeID="_x0000_i1110" DrawAspect="Content" ObjectID="_1625589035" r:id="rId179"/>
              </w:object>
            </w:r>
          </w:p>
          <w:p w14:paraId="25E92CAD" w14:textId="77777777" w:rsidR="002D36A2" w:rsidRDefault="00B4653A" w:rsidP="00B4653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6"/>
              </w:rPr>
              <w:object w:dxaOrig="2140" w:dyaOrig="380" w14:anchorId="38136D02">
                <v:shape id="_x0000_i1111" type="#_x0000_t75" style="width:107.4pt;height:18.6pt" o:ole="">
                  <v:imagedata r:id="rId180" o:title=""/>
                </v:shape>
                <o:OLEObject Type="Embed" ProgID="Equation.DSMT4" ShapeID="_x0000_i1111" DrawAspect="Content" ObjectID="_1625589036" r:id="rId181"/>
              </w:object>
            </w:r>
          </w:p>
        </w:tc>
        <w:tc>
          <w:tcPr>
            <w:tcW w:w="5107" w:type="dxa"/>
          </w:tcPr>
          <w:p w14:paraId="7D63BFD6" w14:textId="77777777" w:rsidR="002D36A2" w:rsidRDefault="00B4653A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6"/>
              </w:rPr>
              <w:object w:dxaOrig="1900" w:dyaOrig="380" w14:anchorId="5C49BED1">
                <v:shape id="_x0000_i1112" type="#_x0000_t75" style="width:95.4pt;height:18.6pt" o:ole="">
                  <v:imagedata r:id="rId182" o:title=""/>
                </v:shape>
                <o:OLEObject Type="Embed" ProgID="Equation.DSMT4" ShapeID="_x0000_i1112" DrawAspect="Content" ObjectID="_1625589037" r:id="rId183"/>
              </w:object>
            </w:r>
          </w:p>
          <w:p w14:paraId="76C37085" w14:textId="77777777" w:rsidR="002D36A2" w:rsidRDefault="00B4653A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6"/>
              </w:rPr>
              <w:object w:dxaOrig="2060" w:dyaOrig="380" w14:anchorId="142A30A5">
                <v:shape id="_x0000_i1113" type="#_x0000_t75" style="width:103.8pt;height:18.6pt" o:ole="">
                  <v:imagedata r:id="rId184" o:title=""/>
                </v:shape>
                <o:OLEObject Type="Embed" ProgID="Equation.DSMT4" ShapeID="_x0000_i1113" DrawAspect="Content" ObjectID="_1625589038" r:id="rId185"/>
              </w:object>
            </w:r>
          </w:p>
          <w:p w14:paraId="42C0A137" w14:textId="77777777" w:rsidR="002D36A2" w:rsidRDefault="00B4653A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8"/>
              </w:rPr>
              <w:object w:dxaOrig="1740" w:dyaOrig="360" w14:anchorId="3198DFD1">
                <v:shape id="_x0000_i1114" type="#_x0000_t75" style="width:87pt;height:18pt" o:ole="">
                  <v:imagedata r:id="rId186" o:title=""/>
                </v:shape>
                <o:OLEObject Type="Embed" ProgID="Equation.DSMT4" ShapeID="_x0000_i1114" DrawAspect="Content" ObjectID="_1625589039" r:id="rId187"/>
              </w:object>
            </w:r>
          </w:p>
          <w:p w14:paraId="72F5A168" w14:textId="77777777" w:rsidR="002D36A2" w:rsidRDefault="00B4653A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6"/>
              </w:rPr>
              <w:object w:dxaOrig="2280" w:dyaOrig="380" w14:anchorId="50CF1F67">
                <v:shape id="_x0000_i1115" type="#_x0000_t75" style="width:114pt;height:18.6pt" o:ole="">
                  <v:imagedata r:id="rId188" o:title=""/>
                </v:shape>
                <o:OLEObject Type="Embed" ProgID="Equation.DSMT4" ShapeID="_x0000_i1115" DrawAspect="Content" ObjectID="_1625589040" r:id="rId189"/>
              </w:object>
            </w:r>
          </w:p>
          <w:p w14:paraId="543DF83C" w14:textId="77777777" w:rsidR="002D36A2" w:rsidRDefault="00B4653A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6"/>
              </w:rPr>
              <w:object w:dxaOrig="1680" w:dyaOrig="279" w14:anchorId="34F4A163">
                <v:shape id="_x0000_i1116" type="#_x0000_t75" style="width:84pt;height:14.4pt" o:ole="">
                  <v:imagedata r:id="rId190" o:title=""/>
                </v:shape>
                <o:OLEObject Type="Embed" ProgID="Equation.DSMT4" ShapeID="_x0000_i1116" DrawAspect="Content" ObjectID="_1625589041" r:id="rId191"/>
              </w:object>
            </w:r>
          </w:p>
          <w:p w14:paraId="6868ED89" w14:textId="77777777" w:rsidR="002D36A2" w:rsidRDefault="00B4653A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6"/>
              </w:rPr>
              <w:object w:dxaOrig="2320" w:dyaOrig="380" w14:anchorId="27E02D2E">
                <v:shape id="_x0000_i1117" type="#_x0000_t75" style="width:116.4pt;height:18.6pt" o:ole="">
                  <v:imagedata r:id="rId192" o:title=""/>
                </v:shape>
                <o:OLEObject Type="Embed" ProgID="Equation.DSMT4" ShapeID="_x0000_i1117" DrawAspect="Content" ObjectID="_1625589042" r:id="rId193"/>
              </w:object>
            </w:r>
          </w:p>
          <w:p w14:paraId="1C6D9583" w14:textId="77777777" w:rsidR="002D36A2" w:rsidRDefault="00B4653A" w:rsidP="00B4653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6"/>
              </w:rPr>
              <w:object w:dxaOrig="1540" w:dyaOrig="279" w14:anchorId="5E320BDC">
                <v:shape id="_x0000_i1118" type="#_x0000_t75" style="width:76.2pt;height:14.4pt" o:ole="">
                  <v:imagedata r:id="rId194" o:title=""/>
                </v:shape>
                <o:OLEObject Type="Embed" ProgID="Equation.DSMT4" ShapeID="_x0000_i1118" DrawAspect="Content" ObjectID="_1625589043" r:id="rId195"/>
              </w:object>
            </w:r>
          </w:p>
        </w:tc>
      </w:tr>
    </w:tbl>
    <w:p w14:paraId="26717C1C" w14:textId="77777777" w:rsidR="003901D5" w:rsidRDefault="003901D5" w:rsidP="00CD7F88"/>
    <w:p w14:paraId="6AB2F970" w14:textId="6E5C373A" w:rsidR="00CD7F88" w:rsidRDefault="00877F6C" w:rsidP="00877F6C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25</w:t>
      </w:r>
      <w:r w:rsidRPr="00877F6C">
        <w:rPr>
          <w:b/>
        </w:rPr>
        <w:t xml:space="preserve"> </w:t>
      </w:r>
      <w:r w:rsidRPr="00877F6C">
        <w:rPr>
          <w:b/>
        </w:rPr>
        <w:sym w:font="Symbol" w:char="F02D"/>
      </w:r>
      <w:r w:rsidRPr="00877F6C">
        <w:rPr>
          <w:b/>
        </w:rPr>
        <w:t xml:space="preserve"> </w:t>
      </w:r>
      <w:r>
        <w:rPr>
          <w:b/>
        </w:rPr>
        <w:t>35</w:t>
      </w:r>
      <w:r>
        <w:t>)</w:t>
      </w:r>
      <w:r>
        <w:tab/>
      </w:r>
      <w:r w:rsidR="00CD7F88">
        <w:t xml:space="preserve">Find the solutions of the equation that are in the interval </w:t>
      </w:r>
      <w:r w:rsidR="00B4653A" w:rsidRPr="00B4653A">
        <w:rPr>
          <w:position w:val="-10"/>
        </w:rPr>
        <w:object w:dxaOrig="1680" w:dyaOrig="320" w14:anchorId="40FDE212">
          <v:shape id="_x0000_i1119" type="#_x0000_t75" style="width:84pt;height:16.2pt" o:ole="">
            <v:imagedata r:id="rId196" o:title=""/>
          </v:shape>
          <o:OLEObject Type="Embed" ProgID="Equation.DSMT4" ShapeID="_x0000_i1119" DrawAspect="Content" ObjectID="_1625589044" r:id="rId197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2D36A2" w14:paraId="2C30E6AC" w14:textId="77777777" w:rsidTr="002D36A2">
        <w:tc>
          <w:tcPr>
            <w:tcW w:w="5107" w:type="dxa"/>
          </w:tcPr>
          <w:p w14:paraId="6F183186" w14:textId="77777777" w:rsidR="002D36A2" w:rsidRDefault="00B4653A" w:rsidP="002D36A2">
            <w:pPr>
              <w:pStyle w:val="ListParagraph"/>
              <w:widowControl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8"/>
              </w:rPr>
              <w:object w:dxaOrig="1579" w:dyaOrig="360" w14:anchorId="66D69CA3">
                <v:shape id="_x0000_i1120" type="#_x0000_t75" style="width:78.6pt;height:18pt" o:ole="">
                  <v:imagedata r:id="rId198" o:title=""/>
                </v:shape>
                <o:OLEObject Type="Embed" ProgID="Equation.DSMT4" ShapeID="_x0000_i1120" DrawAspect="Content" ObjectID="_1625589045" r:id="rId199"/>
              </w:object>
            </w:r>
          </w:p>
          <w:p w14:paraId="0E30DAD8" w14:textId="77777777" w:rsidR="002D36A2" w:rsidRDefault="00B4653A" w:rsidP="002D36A2">
            <w:pPr>
              <w:pStyle w:val="ListParagraph"/>
              <w:widowControl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240" w:dyaOrig="279" w14:anchorId="5243F9B9">
                <v:shape id="_x0000_i1121" type="#_x0000_t75" style="width:111.6pt;height:14.4pt" o:ole="">
                  <v:imagedata r:id="rId200" o:title=""/>
                </v:shape>
                <o:OLEObject Type="Embed" ProgID="Equation.DSMT4" ShapeID="_x0000_i1121" DrawAspect="Content" ObjectID="_1625589046" r:id="rId201"/>
              </w:object>
            </w:r>
          </w:p>
          <w:p w14:paraId="03483902" w14:textId="77777777" w:rsidR="002D36A2" w:rsidRDefault="00B4653A" w:rsidP="002D36A2">
            <w:pPr>
              <w:pStyle w:val="ListParagraph"/>
              <w:widowControl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280" w:dyaOrig="380" w14:anchorId="14D00640">
                <v:shape id="_x0000_i1122" type="#_x0000_t75" style="width:114pt;height:18.6pt" o:ole="">
                  <v:imagedata r:id="rId202" o:title=""/>
                </v:shape>
                <o:OLEObject Type="Embed" ProgID="Equation.DSMT4" ShapeID="_x0000_i1122" DrawAspect="Content" ObjectID="_1625589047" r:id="rId203"/>
              </w:object>
            </w:r>
          </w:p>
          <w:p w14:paraId="04BFBF79" w14:textId="77777777" w:rsidR="002D36A2" w:rsidRDefault="00B4653A" w:rsidP="002D36A2">
            <w:pPr>
              <w:pStyle w:val="ListParagraph"/>
              <w:widowControl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880" w:dyaOrig="279" w14:anchorId="0B8C8923">
                <v:shape id="_x0000_i1123" type="#_x0000_t75" style="width:93.6pt;height:14.4pt" o:ole="">
                  <v:imagedata r:id="rId204" o:title=""/>
                </v:shape>
                <o:OLEObject Type="Embed" ProgID="Equation.DSMT4" ShapeID="_x0000_i1123" DrawAspect="Content" ObjectID="_1625589048" r:id="rId205"/>
              </w:object>
            </w:r>
          </w:p>
          <w:p w14:paraId="4B212BD9" w14:textId="77777777" w:rsidR="002D36A2" w:rsidRDefault="00B4653A" w:rsidP="00B4653A">
            <w:pPr>
              <w:pStyle w:val="ListParagraph"/>
              <w:widowControl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8"/>
              </w:rPr>
              <w:object w:dxaOrig="1860" w:dyaOrig="360" w14:anchorId="2975CCEC">
                <v:shape id="_x0000_i1124" type="#_x0000_t75" style="width:93pt;height:18pt" o:ole="">
                  <v:imagedata r:id="rId206" o:title=""/>
                </v:shape>
                <o:OLEObject Type="Embed" ProgID="Equation.DSMT4" ShapeID="_x0000_i1124" DrawAspect="Content" ObjectID="_1625589049" r:id="rId207"/>
              </w:object>
            </w:r>
          </w:p>
        </w:tc>
        <w:tc>
          <w:tcPr>
            <w:tcW w:w="5107" w:type="dxa"/>
          </w:tcPr>
          <w:p w14:paraId="529BF8B7" w14:textId="77777777" w:rsidR="002D36A2" w:rsidRDefault="00B4653A" w:rsidP="002D36A2">
            <w:pPr>
              <w:pStyle w:val="ListParagraph"/>
              <w:widowControl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120" w:dyaOrig="380" w14:anchorId="27433EF8">
                <v:shape id="_x0000_i1125" type="#_x0000_t75" style="width:105.6pt;height:18.6pt" o:ole="">
                  <v:imagedata r:id="rId208" o:title=""/>
                </v:shape>
                <o:OLEObject Type="Embed" ProgID="Equation.DSMT4" ShapeID="_x0000_i1125" DrawAspect="Content" ObjectID="_1625589050" r:id="rId209"/>
              </w:object>
            </w:r>
          </w:p>
          <w:p w14:paraId="44A16DAE" w14:textId="77777777" w:rsidR="002D36A2" w:rsidRDefault="00B4653A" w:rsidP="002D36A2">
            <w:pPr>
              <w:pStyle w:val="ListParagraph"/>
              <w:widowControl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700" w:dyaOrig="279" w14:anchorId="59D383A3">
                <v:shape id="_x0000_i1126" type="#_x0000_t75" style="width:84.6pt;height:14.4pt" o:ole="">
                  <v:imagedata r:id="rId210" o:title=""/>
                </v:shape>
                <o:OLEObject Type="Embed" ProgID="Equation.DSMT4" ShapeID="_x0000_i1126" DrawAspect="Content" ObjectID="_1625589051" r:id="rId211"/>
              </w:object>
            </w:r>
          </w:p>
          <w:p w14:paraId="7FF986F2" w14:textId="77777777" w:rsidR="002D36A2" w:rsidRDefault="00B4653A" w:rsidP="002D36A2">
            <w:pPr>
              <w:pStyle w:val="ListParagraph"/>
              <w:widowControl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359" w:dyaOrig="279" w14:anchorId="226DF25D">
                <v:shape id="_x0000_i1127" type="#_x0000_t75" style="width:68.4pt;height:14.4pt" o:ole="">
                  <v:imagedata r:id="rId212" o:title=""/>
                </v:shape>
                <o:OLEObject Type="Embed" ProgID="Equation.DSMT4" ShapeID="_x0000_i1127" DrawAspect="Content" ObjectID="_1625589052" r:id="rId213"/>
              </w:object>
            </w:r>
          </w:p>
          <w:p w14:paraId="22BAF0D8" w14:textId="77777777" w:rsidR="002D36A2" w:rsidRDefault="00B4653A" w:rsidP="002D36A2">
            <w:pPr>
              <w:pStyle w:val="ListParagraph"/>
              <w:widowControl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120" w:dyaOrig="279" w14:anchorId="6EF78DB5">
                <v:shape id="_x0000_i1128" type="#_x0000_t75" style="width:105.6pt;height:14.4pt" o:ole="">
                  <v:imagedata r:id="rId214" o:title=""/>
                </v:shape>
                <o:OLEObject Type="Embed" ProgID="Equation.DSMT4" ShapeID="_x0000_i1128" DrawAspect="Content" ObjectID="_1625589053" r:id="rId215"/>
              </w:object>
            </w:r>
          </w:p>
          <w:p w14:paraId="78B65CEA" w14:textId="77777777" w:rsidR="002D36A2" w:rsidRDefault="00B4653A" w:rsidP="002D36A2">
            <w:pPr>
              <w:pStyle w:val="ListParagraph"/>
              <w:widowControl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180" w:dyaOrig="279" w14:anchorId="2A04543D">
                <v:shape id="_x0000_i1129" type="#_x0000_t75" style="width:108.6pt;height:14.4pt" o:ole="">
                  <v:imagedata r:id="rId216" o:title=""/>
                </v:shape>
                <o:OLEObject Type="Embed" ProgID="Equation.DSMT4" ShapeID="_x0000_i1129" DrawAspect="Content" ObjectID="_1625589054" r:id="rId217"/>
              </w:object>
            </w:r>
          </w:p>
          <w:p w14:paraId="07178408" w14:textId="77777777" w:rsidR="002D36A2" w:rsidRDefault="00B4653A" w:rsidP="00B4653A">
            <w:pPr>
              <w:pStyle w:val="ListParagraph"/>
              <w:widowControl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040" w:dyaOrig="340" w14:anchorId="032068D4">
                <v:shape id="_x0000_i1130" type="#_x0000_t75" style="width:102pt;height:17.4pt" o:ole="">
                  <v:imagedata r:id="rId218" o:title=""/>
                </v:shape>
                <o:OLEObject Type="Embed" ProgID="Equation.DSMT4" ShapeID="_x0000_i1130" DrawAspect="Content" ObjectID="_1625589055" r:id="rId219"/>
              </w:object>
            </w:r>
          </w:p>
        </w:tc>
      </w:tr>
    </w:tbl>
    <w:p w14:paraId="6B0E1E10" w14:textId="77777777" w:rsidR="00CD7F88" w:rsidRPr="00971528" w:rsidRDefault="00CD7F88" w:rsidP="00CD7F88"/>
    <w:p w14:paraId="17A433E4" w14:textId="77777777" w:rsidR="00FB0EF9" w:rsidRPr="008E6FC7" w:rsidRDefault="00FB0EF9" w:rsidP="00DD4D61">
      <w:pPr>
        <w:pStyle w:val="ListParagraph"/>
        <w:widowControl/>
        <w:numPr>
          <w:ilvl w:val="0"/>
          <w:numId w:val="1"/>
        </w:numPr>
        <w:spacing w:after="0" w:line="360" w:lineRule="auto"/>
        <w:ind w:left="540" w:hanging="540"/>
      </w:pPr>
      <w:r>
        <w:t xml:space="preserve">Solve </w:t>
      </w:r>
      <w:r w:rsidR="00B4653A" w:rsidRPr="00B4653A">
        <w:rPr>
          <w:position w:val="-22"/>
        </w:rPr>
        <w:object w:dxaOrig="1740" w:dyaOrig="560" w14:anchorId="0D623721">
          <v:shape id="_x0000_i1131" type="#_x0000_t75" style="width:87pt;height:27.6pt" o:ole="">
            <v:imagedata r:id="rId220" o:title=""/>
          </v:shape>
          <o:OLEObject Type="Embed" ProgID="Equation.DSMT4" ShapeID="_x0000_i1131" DrawAspect="Content" ObjectID="_1625589056" r:id="rId221"/>
        </w:object>
      </w:r>
    </w:p>
    <w:p w14:paraId="116770D9" w14:textId="77777777" w:rsidR="00304357" w:rsidRPr="00E648C2" w:rsidRDefault="00FB0EF9" w:rsidP="00DD4D61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 xml:space="preserve">Solve  </w:t>
      </w:r>
      <w:r w:rsidR="00B4653A" w:rsidRPr="00B4653A">
        <w:rPr>
          <w:position w:val="-28"/>
        </w:rPr>
        <w:object w:dxaOrig="2020" w:dyaOrig="600" w14:anchorId="0BE9A39E">
          <v:shape id="_x0000_i1132" type="#_x0000_t75" style="width:101.4pt;height:30pt" o:ole="">
            <v:imagedata r:id="rId222" o:title=""/>
          </v:shape>
          <o:OLEObject Type="Embed" ProgID="Equation.DSMT4" ShapeID="_x0000_i1132" DrawAspect="Content" ObjectID="_1625589057" r:id="rId223"/>
        </w:object>
      </w:r>
    </w:p>
    <w:p w14:paraId="4860DF17" w14:textId="77777777" w:rsidR="00FB0EF9" w:rsidRDefault="00FB0EF9" w:rsidP="00DD4D61">
      <w:pPr>
        <w:pStyle w:val="ListParagraph"/>
        <w:widowControl/>
        <w:numPr>
          <w:ilvl w:val="0"/>
          <w:numId w:val="1"/>
        </w:numPr>
        <w:spacing w:after="0"/>
        <w:ind w:left="540" w:hanging="540"/>
      </w:pPr>
      <w:r>
        <w:lastRenderedPageBreak/>
        <w:t xml:space="preserve">If a projectile (such as a bullet) is fired into the air with an initial velocity </w:t>
      </w:r>
      <w:r w:rsidRPr="00FB0EF9">
        <w:rPr>
          <w:b/>
          <w:i/>
          <w:sz w:val="26"/>
          <w:szCs w:val="26"/>
        </w:rPr>
        <w:t>v</w:t>
      </w:r>
      <w:r>
        <w:t xml:space="preserve"> at an angle of elevation </w:t>
      </w:r>
      <w:r w:rsidRPr="00FB0EF9">
        <w:rPr>
          <w:i/>
          <w:sz w:val="26"/>
          <w:szCs w:val="26"/>
        </w:rPr>
        <w:sym w:font="Symbol" w:char="F071"/>
      </w:r>
      <w:r>
        <w:t xml:space="preserve">, then the height </w:t>
      </w:r>
      <w:r w:rsidRPr="00FB0EF9">
        <w:rPr>
          <w:i/>
          <w:sz w:val="26"/>
          <w:szCs w:val="26"/>
        </w:rPr>
        <w:t>h</w:t>
      </w:r>
      <w:r>
        <w:t xml:space="preserve"> of the projectile at time </w:t>
      </w:r>
      <w:r w:rsidRPr="00FB0EF9">
        <w:rPr>
          <w:i/>
          <w:sz w:val="26"/>
          <w:szCs w:val="26"/>
        </w:rPr>
        <w:t xml:space="preserve">t </w:t>
      </w:r>
      <w:r>
        <w:t xml:space="preserve">is given by: </w:t>
      </w:r>
      <w:r w:rsidR="00B4653A" w:rsidRPr="00B4653A">
        <w:rPr>
          <w:position w:val="-10"/>
        </w:rPr>
        <w:object w:dxaOrig="2160" w:dyaOrig="420" w14:anchorId="1D36987A">
          <v:shape id="_x0000_i1133" type="#_x0000_t75" style="width:108pt;height:21pt" o:ole="">
            <v:imagedata r:id="rId224" o:title=""/>
          </v:shape>
          <o:OLEObject Type="Embed" ProgID="Equation.DSMT4" ShapeID="_x0000_i1133" DrawAspect="Content" ObjectID="_1625589058" r:id="rId225"/>
        </w:object>
      </w:r>
    </w:p>
    <w:p w14:paraId="475B6047" w14:textId="77777777" w:rsidR="00FB0EF9" w:rsidRDefault="00FB0EF9" w:rsidP="00FB0EF9">
      <w:pPr>
        <w:jc w:val="center"/>
      </w:pPr>
      <w:r>
        <w:rPr>
          <w:noProof/>
        </w:rPr>
        <w:drawing>
          <wp:inline distT="0" distB="0" distL="0" distR="0" wp14:anchorId="52843D03" wp14:editId="36257AE0">
            <wp:extent cx="3646272" cy="2286000"/>
            <wp:effectExtent l="0" t="0" r="0" b="0"/>
            <wp:docPr id="23553" name="Picture 3" descr="F:\Math\Classes\SanJacinto\Trigonometry\Notes\Book\Image_Library\chapter6\0601Fig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 descr="F:\Math\Classes\SanJacinto\Trigonometry\Notes\Book\Image_Library\chapter6\0601Fig9.jpg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6272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89655A" w14:textId="77777777" w:rsidR="00FB0EF9" w:rsidRDefault="00FB0EF9" w:rsidP="00CD0C74">
      <w:pPr>
        <w:pStyle w:val="ListParagraph"/>
        <w:widowControl/>
        <w:numPr>
          <w:ilvl w:val="0"/>
          <w:numId w:val="12"/>
        </w:numPr>
        <w:spacing w:after="0" w:line="360" w:lineRule="auto"/>
      </w:pPr>
      <w:r>
        <w:t xml:space="preserve">Give the equation for the height, if </w:t>
      </w:r>
      <w:r w:rsidRPr="008E6FC7">
        <w:rPr>
          <w:b/>
          <w:i/>
          <w:sz w:val="26"/>
          <w:szCs w:val="26"/>
        </w:rPr>
        <w:t>v</w:t>
      </w:r>
      <w:r>
        <w:t xml:space="preserve"> is 600 </w:t>
      </w:r>
      <w:r w:rsidRPr="00A74C92">
        <w:rPr>
          <w:i/>
          <w:sz w:val="22"/>
        </w:rPr>
        <w:t>ft./sec</w:t>
      </w:r>
      <w:r w:rsidRPr="00A74C92">
        <w:rPr>
          <w:sz w:val="22"/>
        </w:rPr>
        <w:t xml:space="preserve"> </w:t>
      </w:r>
      <w:r>
        <w:t xml:space="preserve">and </w:t>
      </w:r>
      <w:r w:rsidRPr="005E5CC5">
        <w:rPr>
          <w:i/>
          <w:sz w:val="26"/>
          <w:szCs w:val="26"/>
        </w:rPr>
        <w:sym w:font="Symbol" w:char="F071"/>
      </w:r>
      <w:r w:rsidRPr="005E5CC5">
        <w:rPr>
          <w:i/>
          <w:sz w:val="26"/>
          <w:szCs w:val="26"/>
        </w:rPr>
        <w:t xml:space="preserve"> </w:t>
      </w:r>
      <w:r>
        <w:t>= 45</w:t>
      </w:r>
      <w:r>
        <w:sym w:font="Symbol" w:char="F0B0"/>
      </w:r>
      <w:r>
        <w:t>.</w:t>
      </w:r>
    </w:p>
    <w:p w14:paraId="0D01F435" w14:textId="77777777" w:rsidR="00FB0EF9" w:rsidRDefault="00FB0EF9" w:rsidP="00CD0C74">
      <w:pPr>
        <w:pStyle w:val="ListParagraph"/>
        <w:widowControl/>
        <w:numPr>
          <w:ilvl w:val="0"/>
          <w:numId w:val="12"/>
        </w:numPr>
        <w:spacing w:after="0"/>
      </w:pPr>
      <w:r>
        <w:t>Use the equation in part (</w:t>
      </w:r>
      <w:r w:rsidRPr="004B79A6">
        <w:rPr>
          <w:i/>
        </w:rPr>
        <w:t>a</w:t>
      </w:r>
      <w:r>
        <w:t xml:space="preserve">) to find the height of the object after </w:t>
      </w:r>
      <w:r w:rsidR="00B4653A" w:rsidRPr="00B4653A">
        <w:rPr>
          <w:position w:val="-8"/>
        </w:rPr>
        <w:object w:dxaOrig="360" w:dyaOrig="360" w14:anchorId="56E7B499">
          <v:shape id="_x0000_i1134" type="#_x0000_t75" style="width:18pt;height:18pt" o:ole="">
            <v:imagedata r:id="rId227" o:title=""/>
          </v:shape>
          <o:OLEObject Type="Embed" ProgID="Equation.DSMT4" ShapeID="_x0000_i1134" DrawAspect="Content" ObjectID="_1625589059" r:id="rId228"/>
        </w:object>
      </w:r>
      <w:r>
        <w:t xml:space="preserve"> seconds.</w:t>
      </w:r>
    </w:p>
    <w:p w14:paraId="1F0245CF" w14:textId="77777777" w:rsidR="00FB0EF9" w:rsidRDefault="00FB0EF9" w:rsidP="00CD0C74">
      <w:pPr>
        <w:pStyle w:val="ListParagraph"/>
        <w:widowControl/>
        <w:numPr>
          <w:ilvl w:val="0"/>
          <w:numId w:val="12"/>
        </w:numPr>
        <w:spacing w:after="0"/>
      </w:pPr>
      <w:r>
        <w:t xml:space="preserve">Find the angle of elevation of </w:t>
      </w:r>
      <w:r w:rsidRPr="005E5CC5">
        <w:rPr>
          <w:i/>
          <w:sz w:val="26"/>
          <w:szCs w:val="26"/>
        </w:rPr>
        <w:sym w:font="Symbol" w:char="F071"/>
      </w:r>
      <w:r>
        <w:t xml:space="preserve"> of a rifle barrel, if a bullet fired at 1,500 </w:t>
      </w:r>
      <w:r w:rsidRPr="005E5CC5">
        <w:rPr>
          <w:i/>
        </w:rPr>
        <w:t>ft./sec</w:t>
      </w:r>
      <w:r>
        <w:t xml:space="preserve"> takes 3 seconds to reach a height of 750 </w:t>
      </w:r>
      <w:r w:rsidRPr="00655315">
        <w:rPr>
          <w:i/>
        </w:rPr>
        <w:t>feet</w:t>
      </w:r>
      <w:r>
        <w:t>. Give your answer in the nearest of a degree.</w:t>
      </w:r>
    </w:p>
    <w:p w14:paraId="353CE4A6" w14:textId="77777777" w:rsidR="00862CAE" w:rsidRDefault="00862CAE" w:rsidP="00743C6D"/>
    <w:p w14:paraId="7C1C94F5" w14:textId="6D03FD71" w:rsidR="00421641" w:rsidRDefault="00421641" w:rsidP="00050ABC"/>
    <w:sectPr w:rsidR="00421641" w:rsidSect="00253C58">
      <w:footerReference w:type="default" r:id="rId229"/>
      <w:type w:val="continuous"/>
      <w:pgSz w:w="12240" w:h="15840" w:code="1"/>
      <w:pgMar w:top="864" w:right="864" w:bottom="864" w:left="1152" w:header="288" w:footer="144" w:gutter="0"/>
      <w:pgNumType w:start="2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EF4BAAE" w14:textId="77777777" w:rsidR="00165692" w:rsidRDefault="00165692" w:rsidP="00C64562">
      <w:pPr>
        <w:spacing w:line="240" w:lineRule="auto"/>
      </w:pPr>
      <w:r>
        <w:separator/>
      </w:r>
    </w:p>
  </w:endnote>
  <w:endnote w:type="continuationSeparator" w:id="0">
    <w:p w14:paraId="309F69FB" w14:textId="77777777" w:rsidR="00165692" w:rsidRDefault="00165692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706782"/>
      <w:docPartObj>
        <w:docPartGallery w:val="Page Numbers (Bottom of Page)"/>
        <w:docPartUnique/>
      </w:docPartObj>
    </w:sdtPr>
    <w:sdtEndPr/>
    <w:sdtContent>
      <w:p w14:paraId="54606F78" w14:textId="359B7CD8" w:rsidR="00F22FFB" w:rsidRDefault="00F22FF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95C56">
          <w:rPr>
            <w:noProof/>
          </w:rPr>
          <w:t>32</w:t>
        </w:r>
        <w:r>
          <w:rPr>
            <w:noProof/>
          </w:rPr>
          <w:fldChar w:fldCharType="end"/>
        </w:r>
      </w:p>
    </w:sdtContent>
  </w:sdt>
  <w:p w14:paraId="12A128CF" w14:textId="77777777" w:rsidR="00F22FFB" w:rsidRDefault="00F22FF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CA3A7B5" w14:textId="77777777" w:rsidR="00165692" w:rsidRDefault="00165692" w:rsidP="00C64562">
      <w:pPr>
        <w:spacing w:line="240" w:lineRule="auto"/>
      </w:pPr>
      <w:r>
        <w:separator/>
      </w:r>
    </w:p>
  </w:footnote>
  <w:footnote w:type="continuationSeparator" w:id="0">
    <w:p w14:paraId="0FDB27B9" w14:textId="77777777" w:rsidR="00165692" w:rsidRDefault="00165692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7579C0"/>
    <w:multiLevelType w:val="hybridMultilevel"/>
    <w:tmpl w:val="DDE094F4"/>
    <w:lvl w:ilvl="0" w:tplc="B97448BC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7E4551"/>
    <w:multiLevelType w:val="hybridMultilevel"/>
    <w:tmpl w:val="488A6174"/>
    <w:lvl w:ilvl="0" w:tplc="150A8846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4F4D41"/>
    <w:multiLevelType w:val="hybridMultilevel"/>
    <w:tmpl w:val="CDDE4C98"/>
    <w:lvl w:ilvl="0" w:tplc="DFB4899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7C7C7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1060ED"/>
    <w:multiLevelType w:val="hybridMultilevel"/>
    <w:tmpl w:val="473ADC6C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6F130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1E360E"/>
    <w:multiLevelType w:val="hybridMultilevel"/>
    <w:tmpl w:val="A6F6B95C"/>
    <w:lvl w:ilvl="0" w:tplc="8D3220BA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C9058E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1E0B9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471FBA"/>
    <w:multiLevelType w:val="hybridMultilevel"/>
    <w:tmpl w:val="7A96563A"/>
    <w:lvl w:ilvl="0" w:tplc="7312D29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FF6995"/>
    <w:multiLevelType w:val="hybridMultilevel"/>
    <w:tmpl w:val="21FA009A"/>
    <w:lvl w:ilvl="0" w:tplc="6D5CE72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5A7FB3"/>
    <w:multiLevelType w:val="hybridMultilevel"/>
    <w:tmpl w:val="AA82B9EC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E40D1D"/>
    <w:multiLevelType w:val="hybridMultilevel"/>
    <w:tmpl w:val="AB902E18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FE6C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262D9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2D7727"/>
    <w:multiLevelType w:val="hybridMultilevel"/>
    <w:tmpl w:val="C32604E6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6F5BB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F2400B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FE61CF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215A7E"/>
    <w:multiLevelType w:val="hybridMultilevel"/>
    <w:tmpl w:val="DCAA0250"/>
    <w:lvl w:ilvl="0" w:tplc="F302359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CE0EF22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33CFD9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7E321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78622B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7A07F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6988C4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3CC8C8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C6441C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E1175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732561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2" w15:restartNumberingAfterBreak="0">
    <w:nsid w:val="70147CFD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9E5664"/>
    <w:multiLevelType w:val="hybridMultilevel"/>
    <w:tmpl w:val="4B02130A"/>
    <w:lvl w:ilvl="0" w:tplc="B4F6AED0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541DC9"/>
    <w:multiLevelType w:val="hybridMultilevel"/>
    <w:tmpl w:val="2810634E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D214B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7C4C11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7"/>
  </w:num>
  <w:num w:numId="3">
    <w:abstractNumId w:val="34"/>
  </w:num>
  <w:num w:numId="4">
    <w:abstractNumId w:val="15"/>
  </w:num>
  <w:num w:numId="5">
    <w:abstractNumId w:val="1"/>
  </w:num>
  <w:num w:numId="6">
    <w:abstractNumId w:val="10"/>
  </w:num>
  <w:num w:numId="7">
    <w:abstractNumId w:val="2"/>
  </w:num>
  <w:num w:numId="8">
    <w:abstractNumId w:val="13"/>
  </w:num>
  <w:num w:numId="9">
    <w:abstractNumId w:val="14"/>
  </w:num>
  <w:num w:numId="10">
    <w:abstractNumId w:val="4"/>
  </w:num>
  <w:num w:numId="11">
    <w:abstractNumId w:val="33"/>
  </w:num>
  <w:num w:numId="12">
    <w:abstractNumId w:val="0"/>
  </w:num>
  <w:num w:numId="13">
    <w:abstractNumId w:val="17"/>
  </w:num>
  <w:num w:numId="14">
    <w:abstractNumId w:val="26"/>
  </w:num>
  <w:num w:numId="15">
    <w:abstractNumId w:val="20"/>
  </w:num>
  <w:num w:numId="16">
    <w:abstractNumId w:val="31"/>
  </w:num>
  <w:num w:numId="17">
    <w:abstractNumId w:val="23"/>
  </w:num>
  <w:num w:numId="18">
    <w:abstractNumId w:val="9"/>
  </w:num>
  <w:num w:numId="19">
    <w:abstractNumId w:val="19"/>
  </w:num>
  <w:num w:numId="20">
    <w:abstractNumId w:val="36"/>
  </w:num>
  <w:num w:numId="21">
    <w:abstractNumId w:val="28"/>
  </w:num>
  <w:num w:numId="22">
    <w:abstractNumId w:val="27"/>
  </w:num>
  <w:num w:numId="23">
    <w:abstractNumId w:val="32"/>
  </w:num>
  <w:num w:numId="24">
    <w:abstractNumId w:val="18"/>
  </w:num>
  <w:num w:numId="25">
    <w:abstractNumId w:val="12"/>
  </w:num>
  <w:num w:numId="26">
    <w:abstractNumId w:val="35"/>
  </w:num>
  <w:num w:numId="27">
    <w:abstractNumId w:val="30"/>
  </w:num>
  <w:num w:numId="28">
    <w:abstractNumId w:val="11"/>
  </w:num>
  <w:num w:numId="29">
    <w:abstractNumId w:val="25"/>
  </w:num>
  <w:num w:numId="30">
    <w:abstractNumId w:val="22"/>
  </w:num>
  <w:num w:numId="31">
    <w:abstractNumId w:val="24"/>
  </w:num>
  <w:num w:numId="32">
    <w:abstractNumId w:val="6"/>
  </w:num>
  <w:num w:numId="33">
    <w:abstractNumId w:val="8"/>
  </w:num>
  <w:num w:numId="34">
    <w:abstractNumId w:val="21"/>
  </w:num>
  <w:num w:numId="35">
    <w:abstractNumId w:val="5"/>
  </w:num>
  <w:num w:numId="36">
    <w:abstractNumId w:val="3"/>
  </w:num>
  <w:num w:numId="37">
    <w:abstractNumId w:val="29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F96"/>
    <w:rsid w:val="00004B71"/>
    <w:rsid w:val="00004C94"/>
    <w:rsid w:val="00011649"/>
    <w:rsid w:val="00012DDF"/>
    <w:rsid w:val="00013196"/>
    <w:rsid w:val="00013F80"/>
    <w:rsid w:val="00014485"/>
    <w:rsid w:val="00015E0E"/>
    <w:rsid w:val="00016B27"/>
    <w:rsid w:val="000220DA"/>
    <w:rsid w:val="0002249B"/>
    <w:rsid w:val="00023084"/>
    <w:rsid w:val="000266CC"/>
    <w:rsid w:val="00027E2A"/>
    <w:rsid w:val="00033FC1"/>
    <w:rsid w:val="000358FB"/>
    <w:rsid w:val="000375A3"/>
    <w:rsid w:val="00042DB1"/>
    <w:rsid w:val="000441D3"/>
    <w:rsid w:val="000443A6"/>
    <w:rsid w:val="00050ABC"/>
    <w:rsid w:val="00051C9C"/>
    <w:rsid w:val="000563C4"/>
    <w:rsid w:val="00057021"/>
    <w:rsid w:val="0005759F"/>
    <w:rsid w:val="000613B9"/>
    <w:rsid w:val="00063F20"/>
    <w:rsid w:val="000701EA"/>
    <w:rsid w:val="00071EB5"/>
    <w:rsid w:val="000732CC"/>
    <w:rsid w:val="00073BA5"/>
    <w:rsid w:val="0007656F"/>
    <w:rsid w:val="000766EF"/>
    <w:rsid w:val="00081F4C"/>
    <w:rsid w:val="000823A3"/>
    <w:rsid w:val="00087BC5"/>
    <w:rsid w:val="000935FB"/>
    <w:rsid w:val="00094485"/>
    <w:rsid w:val="000A0333"/>
    <w:rsid w:val="000A0DBA"/>
    <w:rsid w:val="000A1F1A"/>
    <w:rsid w:val="000A6625"/>
    <w:rsid w:val="000B7A98"/>
    <w:rsid w:val="000C0097"/>
    <w:rsid w:val="000C3FD7"/>
    <w:rsid w:val="000C407E"/>
    <w:rsid w:val="000C7230"/>
    <w:rsid w:val="000D0E2E"/>
    <w:rsid w:val="000D589F"/>
    <w:rsid w:val="000E0B80"/>
    <w:rsid w:val="000E11EC"/>
    <w:rsid w:val="000E307C"/>
    <w:rsid w:val="000E4B24"/>
    <w:rsid w:val="000E538B"/>
    <w:rsid w:val="000F1285"/>
    <w:rsid w:val="000F25C2"/>
    <w:rsid w:val="000F3C11"/>
    <w:rsid w:val="000F5B1F"/>
    <w:rsid w:val="000F64F9"/>
    <w:rsid w:val="0010251D"/>
    <w:rsid w:val="00102BD9"/>
    <w:rsid w:val="00104A52"/>
    <w:rsid w:val="001103ED"/>
    <w:rsid w:val="00112C58"/>
    <w:rsid w:val="00114F86"/>
    <w:rsid w:val="0011565E"/>
    <w:rsid w:val="001162CD"/>
    <w:rsid w:val="001165CE"/>
    <w:rsid w:val="00121009"/>
    <w:rsid w:val="0012175B"/>
    <w:rsid w:val="001220C0"/>
    <w:rsid w:val="00125DBB"/>
    <w:rsid w:val="00127E9A"/>
    <w:rsid w:val="00132174"/>
    <w:rsid w:val="00134639"/>
    <w:rsid w:val="00140FDF"/>
    <w:rsid w:val="00143999"/>
    <w:rsid w:val="00143AE3"/>
    <w:rsid w:val="001449AD"/>
    <w:rsid w:val="001451DC"/>
    <w:rsid w:val="00150159"/>
    <w:rsid w:val="00151D42"/>
    <w:rsid w:val="00153981"/>
    <w:rsid w:val="00160E50"/>
    <w:rsid w:val="00162CF6"/>
    <w:rsid w:val="00162F40"/>
    <w:rsid w:val="00164B4D"/>
    <w:rsid w:val="00165066"/>
    <w:rsid w:val="00165692"/>
    <w:rsid w:val="00166BA5"/>
    <w:rsid w:val="00170A7B"/>
    <w:rsid w:val="00171D3F"/>
    <w:rsid w:val="00177E33"/>
    <w:rsid w:val="001801AE"/>
    <w:rsid w:val="00182EFE"/>
    <w:rsid w:val="0018401A"/>
    <w:rsid w:val="00184F85"/>
    <w:rsid w:val="00186418"/>
    <w:rsid w:val="00191928"/>
    <w:rsid w:val="00191FB1"/>
    <w:rsid w:val="0019544A"/>
    <w:rsid w:val="001A1202"/>
    <w:rsid w:val="001A12D5"/>
    <w:rsid w:val="001A5E74"/>
    <w:rsid w:val="001B20AD"/>
    <w:rsid w:val="001B2C32"/>
    <w:rsid w:val="001B309A"/>
    <w:rsid w:val="001B747D"/>
    <w:rsid w:val="001C09E1"/>
    <w:rsid w:val="001C26BD"/>
    <w:rsid w:val="001C29B1"/>
    <w:rsid w:val="001D0A9B"/>
    <w:rsid w:val="001D0F38"/>
    <w:rsid w:val="001D335D"/>
    <w:rsid w:val="001D5565"/>
    <w:rsid w:val="001E2BB4"/>
    <w:rsid w:val="001E6245"/>
    <w:rsid w:val="001E6734"/>
    <w:rsid w:val="001E6E85"/>
    <w:rsid w:val="001E760F"/>
    <w:rsid w:val="001F0751"/>
    <w:rsid w:val="001F2E9D"/>
    <w:rsid w:val="001F439F"/>
    <w:rsid w:val="001F5852"/>
    <w:rsid w:val="00200B79"/>
    <w:rsid w:val="002016BC"/>
    <w:rsid w:val="0020306B"/>
    <w:rsid w:val="0020316E"/>
    <w:rsid w:val="0020486E"/>
    <w:rsid w:val="00205C0B"/>
    <w:rsid w:val="00211CE3"/>
    <w:rsid w:val="002135B9"/>
    <w:rsid w:val="00217347"/>
    <w:rsid w:val="002173B6"/>
    <w:rsid w:val="0022294A"/>
    <w:rsid w:val="00224307"/>
    <w:rsid w:val="00224C70"/>
    <w:rsid w:val="00226C03"/>
    <w:rsid w:val="00226FB4"/>
    <w:rsid w:val="0023090A"/>
    <w:rsid w:val="00232A59"/>
    <w:rsid w:val="002330A1"/>
    <w:rsid w:val="00233F04"/>
    <w:rsid w:val="002353F4"/>
    <w:rsid w:val="00235745"/>
    <w:rsid w:val="00235EF7"/>
    <w:rsid w:val="00237E03"/>
    <w:rsid w:val="00241008"/>
    <w:rsid w:val="00243EAB"/>
    <w:rsid w:val="00245DDA"/>
    <w:rsid w:val="00247033"/>
    <w:rsid w:val="0025043D"/>
    <w:rsid w:val="00250543"/>
    <w:rsid w:val="00251F26"/>
    <w:rsid w:val="00252F87"/>
    <w:rsid w:val="00252FD6"/>
    <w:rsid w:val="002539F7"/>
    <w:rsid w:val="00253C58"/>
    <w:rsid w:val="0025602F"/>
    <w:rsid w:val="00257932"/>
    <w:rsid w:val="00261047"/>
    <w:rsid w:val="00262BB2"/>
    <w:rsid w:val="002633F2"/>
    <w:rsid w:val="002638C7"/>
    <w:rsid w:val="00263FF2"/>
    <w:rsid w:val="002648B1"/>
    <w:rsid w:val="00266524"/>
    <w:rsid w:val="00271AE9"/>
    <w:rsid w:val="0027449D"/>
    <w:rsid w:val="0027507B"/>
    <w:rsid w:val="00280F58"/>
    <w:rsid w:val="0028356C"/>
    <w:rsid w:val="002835F9"/>
    <w:rsid w:val="00284AE5"/>
    <w:rsid w:val="00285B42"/>
    <w:rsid w:val="002926B2"/>
    <w:rsid w:val="002940D8"/>
    <w:rsid w:val="00294623"/>
    <w:rsid w:val="002963CB"/>
    <w:rsid w:val="002A01C4"/>
    <w:rsid w:val="002A141E"/>
    <w:rsid w:val="002A2E9B"/>
    <w:rsid w:val="002A3149"/>
    <w:rsid w:val="002A3DE2"/>
    <w:rsid w:val="002A3EB7"/>
    <w:rsid w:val="002A48A7"/>
    <w:rsid w:val="002A5800"/>
    <w:rsid w:val="002A7FD0"/>
    <w:rsid w:val="002B016E"/>
    <w:rsid w:val="002B1047"/>
    <w:rsid w:val="002B2B77"/>
    <w:rsid w:val="002B4F8C"/>
    <w:rsid w:val="002B6B86"/>
    <w:rsid w:val="002C0BBE"/>
    <w:rsid w:val="002D053C"/>
    <w:rsid w:val="002D33AB"/>
    <w:rsid w:val="002D36A2"/>
    <w:rsid w:val="002D7405"/>
    <w:rsid w:val="002E0AC4"/>
    <w:rsid w:val="002E0F33"/>
    <w:rsid w:val="002E143F"/>
    <w:rsid w:val="002E426B"/>
    <w:rsid w:val="002E55A5"/>
    <w:rsid w:val="002E7216"/>
    <w:rsid w:val="002E7710"/>
    <w:rsid w:val="002F5669"/>
    <w:rsid w:val="002F6422"/>
    <w:rsid w:val="002F6D8E"/>
    <w:rsid w:val="002F7C2F"/>
    <w:rsid w:val="002F7D25"/>
    <w:rsid w:val="00300B34"/>
    <w:rsid w:val="00301036"/>
    <w:rsid w:val="00302CD0"/>
    <w:rsid w:val="00303F02"/>
    <w:rsid w:val="00304357"/>
    <w:rsid w:val="003057D6"/>
    <w:rsid w:val="00306F4D"/>
    <w:rsid w:val="00311CC6"/>
    <w:rsid w:val="003179D1"/>
    <w:rsid w:val="00317E6F"/>
    <w:rsid w:val="00320113"/>
    <w:rsid w:val="00323155"/>
    <w:rsid w:val="003241F8"/>
    <w:rsid w:val="00324D9C"/>
    <w:rsid w:val="00327DB3"/>
    <w:rsid w:val="00333ADC"/>
    <w:rsid w:val="00333AF2"/>
    <w:rsid w:val="003343FB"/>
    <w:rsid w:val="00337022"/>
    <w:rsid w:val="0033799B"/>
    <w:rsid w:val="00340BBC"/>
    <w:rsid w:val="00341764"/>
    <w:rsid w:val="003432C4"/>
    <w:rsid w:val="00343E4D"/>
    <w:rsid w:val="00345116"/>
    <w:rsid w:val="00345CE4"/>
    <w:rsid w:val="003465F6"/>
    <w:rsid w:val="00346C42"/>
    <w:rsid w:val="003475CD"/>
    <w:rsid w:val="00347FAC"/>
    <w:rsid w:val="00351C0E"/>
    <w:rsid w:val="00361043"/>
    <w:rsid w:val="003610E1"/>
    <w:rsid w:val="00361F9B"/>
    <w:rsid w:val="0036371D"/>
    <w:rsid w:val="00373686"/>
    <w:rsid w:val="0037398B"/>
    <w:rsid w:val="003739AF"/>
    <w:rsid w:val="00374435"/>
    <w:rsid w:val="00374905"/>
    <w:rsid w:val="00377147"/>
    <w:rsid w:val="00377A69"/>
    <w:rsid w:val="00382105"/>
    <w:rsid w:val="00384531"/>
    <w:rsid w:val="00384E30"/>
    <w:rsid w:val="003901D5"/>
    <w:rsid w:val="003904A0"/>
    <w:rsid w:val="00392C7B"/>
    <w:rsid w:val="00396089"/>
    <w:rsid w:val="00396BFD"/>
    <w:rsid w:val="00396C4E"/>
    <w:rsid w:val="003970EA"/>
    <w:rsid w:val="003A0C07"/>
    <w:rsid w:val="003A0EFC"/>
    <w:rsid w:val="003A3E1C"/>
    <w:rsid w:val="003B0AE5"/>
    <w:rsid w:val="003B35CF"/>
    <w:rsid w:val="003B7399"/>
    <w:rsid w:val="003C03FD"/>
    <w:rsid w:val="003C1D60"/>
    <w:rsid w:val="003C3E4B"/>
    <w:rsid w:val="003D17E8"/>
    <w:rsid w:val="003D19E4"/>
    <w:rsid w:val="003D265E"/>
    <w:rsid w:val="003D4EEC"/>
    <w:rsid w:val="003D720F"/>
    <w:rsid w:val="003E0DB0"/>
    <w:rsid w:val="003E10C3"/>
    <w:rsid w:val="003E26DC"/>
    <w:rsid w:val="003E2984"/>
    <w:rsid w:val="003E4D16"/>
    <w:rsid w:val="003E4FD0"/>
    <w:rsid w:val="003F3BB2"/>
    <w:rsid w:val="003F4F47"/>
    <w:rsid w:val="003F63AD"/>
    <w:rsid w:val="00400D99"/>
    <w:rsid w:val="00402586"/>
    <w:rsid w:val="00403433"/>
    <w:rsid w:val="004112F4"/>
    <w:rsid w:val="00411B1A"/>
    <w:rsid w:val="00412932"/>
    <w:rsid w:val="00413C2A"/>
    <w:rsid w:val="004140C5"/>
    <w:rsid w:val="0041553C"/>
    <w:rsid w:val="00421641"/>
    <w:rsid w:val="0043108C"/>
    <w:rsid w:val="00432895"/>
    <w:rsid w:val="004364DA"/>
    <w:rsid w:val="00440B78"/>
    <w:rsid w:val="004441D5"/>
    <w:rsid w:val="004449A4"/>
    <w:rsid w:val="0044586C"/>
    <w:rsid w:val="004459C7"/>
    <w:rsid w:val="004478E9"/>
    <w:rsid w:val="00447C8D"/>
    <w:rsid w:val="00450B68"/>
    <w:rsid w:val="00451619"/>
    <w:rsid w:val="00451D0F"/>
    <w:rsid w:val="00453C44"/>
    <w:rsid w:val="00454A68"/>
    <w:rsid w:val="0046163A"/>
    <w:rsid w:val="00462D4B"/>
    <w:rsid w:val="0046383E"/>
    <w:rsid w:val="00463D56"/>
    <w:rsid w:val="00466C3F"/>
    <w:rsid w:val="00467B38"/>
    <w:rsid w:val="00467B68"/>
    <w:rsid w:val="004831A1"/>
    <w:rsid w:val="00483C19"/>
    <w:rsid w:val="004876DF"/>
    <w:rsid w:val="00490FA7"/>
    <w:rsid w:val="00491902"/>
    <w:rsid w:val="00492758"/>
    <w:rsid w:val="004940B4"/>
    <w:rsid w:val="00494385"/>
    <w:rsid w:val="004A5605"/>
    <w:rsid w:val="004A5B1E"/>
    <w:rsid w:val="004A6A2E"/>
    <w:rsid w:val="004B27C7"/>
    <w:rsid w:val="004B3082"/>
    <w:rsid w:val="004B337A"/>
    <w:rsid w:val="004B76B5"/>
    <w:rsid w:val="004C0F62"/>
    <w:rsid w:val="004C1D53"/>
    <w:rsid w:val="004C3ED0"/>
    <w:rsid w:val="004C621D"/>
    <w:rsid w:val="004C68D8"/>
    <w:rsid w:val="004D5757"/>
    <w:rsid w:val="004D58CE"/>
    <w:rsid w:val="004E027E"/>
    <w:rsid w:val="004E164C"/>
    <w:rsid w:val="004E4F17"/>
    <w:rsid w:val="004E660F"/>
    <w:rsid w:val="004F1FE9"/>
    <w:rsid w:val="004F294C"/>
    <w:rsid w:val="004F2A54"/>
    <w:rsid w:val="004F4F5A"/>
    <w:rsid w:val="004F5696"/>
    <w:rsid w:val="004F73B0"/>
    <w:rsid w:val="00500A3E"/>
    <w:rsid w:val="00501C4B"/>
    <w:rsid w:val="00502434"/>
    <w:rsid w:val="0050502B"/>
    <w:rsid w:val="00506173"/>
    <w:rsid w:val="005152B3"/>
    <w:rsid w:val="00524EF4"/>
    <w:rsid w:val="00527F2B"/>
    <w:rsid w:val="00531335"/>
    <w:rsid w:val="00532C68"/>
    <w:rsid w:val="0053679A"/>
    <w:rsid w:val="00536E66"/>
    <w:rsid w:val="005376BE"/>
    <w:rsid w:val="00537B8A"/>
    <w:rsid w:val="00540620"/>
    <w:rsid w:val="005410DB"/>
    <w:rsid w:val="005417DF"/>
    <w:rsid w:val="00541F6B"/>
    <w:rsid w:val="0054458E"/>
    <w:rsid w:val="00546E1C"/>
    <w:rsid w:val="00550386"/>
    <w:rsid w:val="00550424"/>
    <w:rsid w:val="00550C47"/>
    <w:rsid w:val="00550F4F"/>
    <w:rsid w:val="00551D85"/>
    <w:rsid w:val="0056102A"/>
    <w:rsid w:val="00561FC4"/>
    <w:rsid w:val="00562160"/>
    <w:rsid w:val="00563DEB"/>
    <w:rsid w:val="00564983"/>
    <w:rsid w:val="0057119B"/>
    <w:rsid w:val="00571A72"/>
    <w:rsid w:val="005760D1"/>
    <w:rsid w:val="00577FC7"/>
    <w:rsid w:val="00580525"/>
    <w:rsid w:val="00581032"/>
    <w:rsid w:val="00581D59"/>
    <w:rsid w:val="00581F49"/>
    <w:rsid w:val="005837E1"/>
    <w:rsid w:val="00583D23"/>
    <w:rsid w:val="0058753C"/>
    <w:rsid w:val="00592291"/>
    <w:rsid w:val="00592B38"/>
    <w:rsid w:val="00592C02"/>
    <w:rsid w:val="005964E7"/>
    <w:rsid w:val="0059671E"/>
    <w:rsid w:val="0059686C"/>
    <w:rsid w:val="005A2388"/>
    <w:rsid w:val="005A5175"/>
    <w:rsid w:val="005B29D8"/>
    <w:rsid w:val="005B4309"/>
    <w:rsid w:val="005C06AC"/>
    <w:rsid w:val="005C0714"/>
    <w:rsid w:val="005C32EF"/>
    <w:rsid w:val="005C47BE"/>
    <w:rsid w:val="005C6BBE"/>
    <w:rsid w:val="005D49B0"/>
    <w:rsid w:val="005D5362"/>
    <w:rsid w:val="005E0844"/>
    <w:rsid w:val="005E0A3C"/>
    <w:rsid w:val="005E33AF"/>
    <w:rsid w:val="005E5CC5"/>
    <w:rsid w:val="005F22A8"/>
    <w:rsid w:val="005F4E18"/>
    <w:rsid w:val="005F5A54"/>
    <w:rsid w:val="005F5A55"/>
    <w:rsid w:val="00602273"/>
    <w:rsid w:val="00602A37"/>
    <w:rsid w:val="0060355F"/>
    <w:rsid w:val="00606490"/>
    <w:rsid w:val="006108C7"/>
    <w:rsid w:val="0061195E"/>
    <w:rsid w:val="00611BD5"/>
    <w:rsid w:val="00614F8C"/>
    <w:rsid w:val="0061582D"/>
    <w:rsid w:val="00620AB5"/>
    <w:rsid w:val="0062206A"/>
    <w:rsid w:val="00626E14"/>
    <w:rsid w:val="00626F1E"/>
    <w:rsid w:val="006278E0"/>
    <w:rsid w:val="006323F9"/>
    <w:rsid w:val="006332C7"/>
    <w:rsid w:val="006376E8"/>
    <w:rsid w:val="00641B05"/>
    <w:rsid w:val="0064468F"/>
    <w:rsid w:val="006515F3"/>
    <w:rsid w:val="00654709"/>
    <w:rsid w:val="00655315"/>
    <w:rsid w:val="006573AF"/>
    <w:rsid w:val="00661728"/>
    <w:rsid w:val="00663DD3"/>
    <w:rsid w:val="006640A0"/>
    <w:rsid w:val="006642B2"/>
    <w:rsid w:val="006678E2"/>
    <w:rsid w:val="00667945"/>
    <w:rsid w:val="00672111"/>
    <w:rsid w:val="00673AAC"/>
    <w:rsid w:val="00673D2A"/>
    <w:rsid w:val="00675D12"/>
    <w:rsid w:val="006817AF"/>
    <w:rsid w:val="00684568"/>
    <w:rsid w:val="006851E6"/>
    <w:rsid w:val="00685B39"/>
    <w:rsid w:val="00692E41"/>
    <w:rsid w:val="00692F27"/>
    <w:rsid w:val="0069440D"/>
    <w:rsid w:val="00696288"/>
    <w:rsid w:val="00697EE3"/>
    <w:rsid w:val="006A26E4"/>
    <w:rsid w:val="006A61E8"/>
    <w:rsid w:val="006A625B"/>
    <w:rsid w:val="006A70AA"/>
    <w:rsid w:val="006B18E8"/>
    <w:rsid w:val="006B1AFF"/>
    <w:rsid w:val="006B272B"/>
    <w:rsid w:val="006B4CD3"/>
    <w:rsid w:val="006B73EC"/>
    <w:rsid w:val="006C05AE"/>
    <w:rsid w:val="006C1B0C"/>
    <w:rsid w:val="006C4225"/>
    <w:rsid w:val="006C4CF8"/>
    <w:rsid w:val="006C6862"/>
    <w:rsid w:val="006D6068"/>
    <w:rsid w:val="006D66BF"/>
    <w:rsid w:val="006E0138"/>
    <w:rsid w:val="006E1B1D"/>
    <w:rsid w:val="006E317D"/>
    <w:rsid w:val="006E3923"/>
    <w:rsid w:val="006E5CBA"/>
    <w:rsid w:val="006E7DCA"/>
    <w:rsid w:val="006E7E15"/>
    <w:rsid w:val="006F09E2"/>
    <w:rsid w:val="006F0DC9"/>
    <w:rsid w:val="006F1614"/>
    <w:rsid w:val="006F2954"/>
    <w:rsid w:val="006F4A31"/>
    <w:rsid w:val="006F4B82"/>
    <w:rsid w:val="006F4E30"/>
    <w:rsid w:val="006F5CCE"/>
    <w:rsid w:val="006F6692"/>
    <w:rsid w:val="00701C2B"/>
    <w:rsid w:val="007024E9"/>
    <w:rsid w:val="00703DFE"/>
    <w:rsid w:val="00707453"/>
    <w:rsid w:val="00711440"/>
    <w:rsid w:val="00712ABE"/>
    <w:rsid w:val="0071341F"/>
    <w:rsid w:val="00714684"/>
    <w:rsid w:val="00715365"/>
    <w:rsid w:val="00715A3A"/>
    <w:rsid w:val="0072295C"/>
    <w:rsid w:val="00722DD3"/>
    <w:rsid w:val="00722F88"/>
    <w:rsid w:val="00724719"/>
    <w:rsid w:val="00724BA6"/>
    <w:rsid w:val="00730019"/>
    <w:rsid w:val="007313A2"/>
    <w:rsid w:val="007315A7"/>
    <w:rsid w:val="007324EC"/>
    <w:rsid w:val="00732B91"/>
    <w:rsid w:val="0073539D"/>
    <w:rsid w:val="0073652B"/>
    <w:rsid w:val="00740A62"/>
    <w:rsid w:val="0074169A"/>
    <w:rsid w:val="00742C52"/>
    <w:rsid w:val="00743C6D"/>
    <w:rsid w:val="0074421B"/>
    <w:rsid w:val="00745143"/>
    <w:rsid w:val="00745347"/>
    <w:rsid w:val="007472C5"/>
    <w:rsid w:val="00747597"/>
    <w:rsid w:val="00752EBE"/>
    <w:rsid w:val="0075311A"/>
    <w:rsid w:val="00753162"/>
    <w:rsid w:val="00753D3E"/>
    <w:rsid w:val="0075406F"/>
    <w:rsid w:val="007540E5"/>
    <w:rsid w:val="00756319"/>
    <w:rsid w:val="00761B7A"/>
    <w:rsid w:val="007622C6"/>
    <w:rsid w:val="00763CEB"/>
    <w:rsid w:val="007653DB"/>
    <w:rsid w:val="00766938"/>
    <w:rsid w:val="00770059"/>
    <w:rsid w:val="00771D35"/>
    <w:rsid w:val="0077769B"/>
    <w:rsid w:val="00780D5F"/>
    <w:rsid w:val="00781EC3"/>
    <w:rsid w:val="007826AC"/>
    <w:rsid w:val="0078340C"/>
    <w:rsid w:val="00784B1F"/>
    <w:rsid w:val="007875F0"/>
    <w:rsid w:val="0079096D"/>
    <w:rsid w:val="00792BBB"/>
    <w:rsid w:val="00792CF0"/>
    <w:rsid w:val="007972CA"/>
    <w:rsid w:val="007B1B1D"/>
    <w:rsid w:val="007B1D91"/>
    <w:rsid w:val="007B1E2C"/>
    <w:rsid w:val="007B2A2A"/>
    <w:rsid w:val="007B3E38"/>
    <w:rsid w:val="007B42D6"/>
    <w:rsid w:val="007B531E"/>
    <w:rsid w:val="007C1EBA"/>
    <w:rsid w:val="007C4CDD"/>
    <w:rsid w:val="007C6DF2"/>
    <w:rsid w:val="007C7D95"/>
    <w:rsid w:val="007D5653"/>
    <w:rsid w:val="007D5859"/>
    <w:rsid w:val="007D5F80"/>
    <w:rsid w:val="007D61C5"/>
    <w:rsid w:val="007D6320"/>
    <w:rsid w:val="007D65A0"/>
    <w:rsid w:val="007D708F"/>
    <w:rsid w:val="007E4FC0"/>
    <w:rsid w:val="007E527D"/>
    <w:rsid w:val="007E64E5"/>
    <w:rsid w:val="007E6B4F"/>
    <w:rsid w:val="007F42D5"/>
    <w:rsid w:val="007F4982"/>
    <w:rsid w:val="007F69F4"/>
    <w:rsid w:val="00800FC8"/>
    <w:rsid w:val="0080133B"/>
    <w:rsid w:val="00802A42"/>
    <w:rsid w:val="00806CD5"/>
    <w:rsid w:val="00814394"/>
    <w:rsid w:val="00825572"/>
    <w:rsid w:val="0082584A"/>
    <w:rsid w:val="00826B5E"/>
    <w:rsid w:val="00827313"/>
    <w:rsid w:val="008341D7"/>
    <w:rsid w:val="0083443C"/>
    <w:rsid w:val="00836AB1"/>
    <w:rsid w:val="00837F87"/>
    <w:rsid w:val="00845460"/>
    <w:rsid w:val="008503B1"/>
    <w:rsid w:val="00853163"/>
    <w:rsid w:val="00853210"/>
    <w:rsid w:val="00857F87"/>
    <w:rsid w:val="00862432"/>
    <w:rsid w:val="00862CAE"/>
    <w:rsid w:val="00863F84"/>
    <w:rsid w:val="008656CB"/>
    <w:rsid w:val="008657E9"/>
    <w:rsid w:val="00871E91"/>
    <w:rsid w:val="00872E2F"/>
    <w:rsid w:val="00873705"/>
    <w:rsid w:val="00873B33"/>
    <w:rsid w:val="00873D4E"/>
    <w:rsid w:val="0087473B"/>
    <w:rsid w:val="00877F6C"/>
    <w:rsid w:val="00880D1F"/>
    <w:rsid w:val="00882A5A"/>
    <w:rsid w:val="00882A9F"/>
    <w:rsid w:val="00883A3C"/>
    <w:rsid w:val="00883A3D"/>
    <w:rsid w:val="00886639"/>
    <w:rsid w:val="00887569"/>
    <w:rsid w:val="008916C2"/>
    <w:rsid w:val="00895A9F"/>
    <w:rsid w:val="008A0997"/>
    <w:rsid w:val="008A0DCE"/>
    <w:rsid w:val="008A42B0"/>
    <w:rsid w:val="008C2841"/>
    <w:rsid w:val="008C2A38"/>
    <w:rsid w:val="008C3E2D"/>
    <w:rsid w:val="008D1E9D"/>
    <w:rsid w:val="008D3E83"/>
    <w:rsid w:val="008E0B2D"/>
    <w:rsid w:val="008E11AE"/>
    <w:rsid w:val="008E2D35"/>
    <w:rsid w:val="008E4A3F"/>
    <w:rsid w:val="008E539D"/>
    <w:rsid w:val="008E5A1B"/>
    <w:rsid w:val="008E79BB"/>
    <w:rsid w:val="008F5337"/>
    <w:rsid w:val="008F54ED"/>
    <w:rsid w:val="00903099"/>
    <w:rsid w:val="009041B9"/>
    <w:rsid w:val="00905884"/>
    <w:rsid w:val="009074D7"/>
    <w:rsid w:val="009201AF"/>
    <w:rsid w:val="00920988"/>
    <w:rsid w:val="00922996"/>
    <w:rsid w:val="0092455B"/>
    <w:rsid w:val="00924892"/>
    <w:rsid w:val="00926700"/>
    <w:rsid w:val="009269D2"/>
    <w:rsid w:val="009272E6"/>
    <w:rsid w:val="009309CE"/>
    <w:rsid w:val="009338C5"/>
    <w:rsid w:val="00933F99"/>
    <w:rsid w:val="00935177"/>
    <w:rsid w:val="00935198"/>
    <w:rsid w:val="0093524E"/>
    <w:rsid w:val="00935B9C"/>
    <w:rsid w:val="0093664B"/>
    <w:rsid w:val="009369CD"/>
    <w:rsid w:val="00937DBE"/>
    <w:rsid w:val="00946358"/>
    <w:rsid w:val="00946D57"/>
    <w:rsid w:val="00946DB8"/>
    <w:rsid w:val="009478AF"/>
    <w:rsid w:val="00952020"/>
    <w:rsid w:val="009528B9"/>
    <w:rsid w:val="00952B76"/>
    <w:rsid w:val="0096532B"/>
    <w:rsid w:val="009674B1"/>
    <w:rsid w:val="00967594"/>
    <w:rsid w:val="00971528"/>
    <w:rsid w:val="0097511F"/>
    <w:rsid w:val="00975613"/>
    <w:rsid w:val="00977293"/>
    <w:rsid w:val="00980C38"/>
    <w:rsid w:val="009818D8"/>
    <w:rsid w:val="00982328"/>
    <w:rsid w:val="009825A6"/>
    <w:rsid w:val="00985DE9"/>
    <w:rsid w:val="009875CB"/>
    <w:rsid w:val="0099248A"/>
    <w:rsid w:val="00992B22"/>
    <w:rsid w:val="00994DE6"/>
    <w:rsid w:val="00996613"/>
    <w:rsid w:val="009A30F7"/>
    <w:rsid w:val="009A4AE7"/>
    <w:rsid w:val="009A4E63"/>
    <w:rsid w:val="009A6029"/>
    <w:rsid w:val="009A6B84"/>
    <w:rsid w:val="009B0676"/>
    <w:rsid w:val="009B680B"/>
    <w:rsid w:val="009B6B5F"/>
    <w:rsid w:val="009B6D2D"/>
    <w:rsid w:val="009C23BC"/>
    <w:rsid w:val="009C48A6"/>
    <w:rsid w:val="009C53BE"/>
    <w:rsid w:val="009C59CC"/>
    <w:rsid w:val="009C5C72"/>
    <w:rsid w:val="009C6944"/>
    <w:rsid w:val="009D3F46"/>
    <w:rsid w:val="009D54B6"/>
    <w:rsid w:val="009D6BF7"/>
    <w:rsid w:val="009E0B26"/>
    <w:rsid w:val="009E3DF7"/>
    <w:rsid w:val="009E6005"/>
    <w:rsid w:val="009E6DEA"/>
    <w:rsid w:val="009E6F5D"/>
    <w:rsid w:val="009E7416"/>
    <w:rsid w:val="009E7CC8"/>
    <w:rsid w:val="009F3BD2"/>
    <w:rsid w:val="009F5B9C"/>
    <w:rsid w:val="009F7838"/>
    <w:rsid w:val="00A012A4"/>
    <w:rsid w:val="00A02722"/>
    <w:rsid w:val="00A03D66"/>
    <w:rsid w:val="00A05421"/>
    <w:rsid w:val="00A0576C"/>
    <w:rsid w:val="00A05D7C"/>
    <w:rsid w:val="00A0658E"/>
    <w:rsid w:val="00A12262"/>
    <w:rsid w:val="00A1295F"/>
    <w:rsid w:val="00A12F75"/>
    <w:rsid w:val="00A1313F"/>
    <w:rsid w:val="00A13592"/>
    <w:rsid w:val="00A1367D"/>
    <w:rsid w:val="00A1528F"/>
    <w:rsid w:val="00A2120B"/>
    <w:rsid w:val="00A21766"/>
    <w:rsid w:val="00A22F28"/>
    <w:rsid w:val="00A252A9"/>
    <w:rsid w:val="00A2742B"/>
    <w:rsid w:val="00A3661F"/>
    <w:rsid w:val="00A378CD"/>
    <w:rsid w:val="00A409F3"/>
    <w:rsid w:val="00A41EEF"/>
    <w:rsid w:val="00A424F1"/>
    <w:rsid w:val="00A43D09"/>
    <w:rsid w:val="00A46009"/>
    <w:rsid w:val="00A466A3"/>
    <w:rsid w:val="00A46D0B"/>
    <w:rsid w:val="00A51626"/>
    <w:rsid w:val="00A535FC"/>
    <w:rsid w:val="00A54932"/>
    <w:rsid w:val="00A565AA"/>
    <w:rsid w:val="00A56C18"/>
    <w:rsid w:val="00A620EC"/>
    <w:rsid w:val="00A62409"/>
    <w:rsid w:val="00A62B96"/>
    <w:rsid w:val="00A716B7"/>
    <w:rsid w:val="00A73229"/>
    <w:rsid w:val="00A75ED4"/>
    <w:rsid w:val="00A80122"/>
    <w:rsid w:val="00A80F64"/>
    <w:rsid w:val="00A81F35"/>
    <w:rsid w:val="00A8619F"/>
    <w:rsid w:val="00A916F0"/>
    <w:rsid w:val="00A93626"/>
    <w:rsid w:val="00A94C2F"/>
    <w:rsid w:val="00A95309"/>
    <w:rsid w:val="00A97F43"/>
    <w:rsid w:val="00AA206B"/>
    <w:rsid w:val="00AA3E71"/>
    <w:rsid w:val="00AA5E25"/>
    <w:rsid w:val="00AA5E54"/>
    <w:rsid w:val="00AA7D61"/>
    <w:rsid w:val="00AB0CE2"/>
    <w:rsid w:val="00AB20B4"/>
    <w:rsid w:val="00AB372B"/>
    <w:rsid w:val="00AB4F22"/>
    <w:rsid w:val="00AB5575"/>
    <w:rsid w:val="00AB5593"/>
    <w:rsid w:val="00AB59D8"/>
    <w:rsid w:val="00AB5A6E"/>
    <w:rsid w:val="00AB63D3"/>
    <w:rsid w:val="00AB6ACC"/>
    <w:rsid w:val="00AC4D6C"/>
    <w:rsid w:val="00AC6C17"/>
    <w:rsid w:val="00AD073C"/>
    <w:rsid w:val="00AD4802"/>
    <w:rsid w:val="00AD72AF"/>
    <w:rsid w:val="00AE1995"/>
    <w:rsid w:val="00AE2F5F"/>
    <w:rsid w:val="00AE3D68"/>
    <w:rsid w:val="00AE4053"/>
    <w:rsid w:val="00AE4119"/>
    <w:rsid w:val="00AE46CF"/>
    <w:rsid w:val="00AE76F7"/>
    <w:rsid w:val="00AF18CE"/>
    <w:rsid w:val="00AF3740"/>
    <w:rsid w:val="00AF436A"/>
    <w:rsid w:val="00AF7DDF"/>
    <w:rsid w:val="00B025BD"/>
    <w:rsid w:val="00B03C24"/>
    <w:rsid w:val="00B070EA"/>
    <w:rsid w:val="00B10BDC"/>
    <w:rsid w:val="00B12558"/>
    <w:rsid w:val="00B134ED"/>
    <w:rsid w:val="00B14E8B"/>
    <w:rsid w:val="00B160FA"/>
    <w:rsid w:val="00B227BA"/>
    <w:rsid w:val="00B24FEB"/>
    <w:rsid w:val="00B26DDE"/>
    <w:rsid w:val="00B277CA"/>
    <w:rsid w:val="00B30FAF"/>
    <w:rsid w:val="00B32A67"/>
    <w:rsid w:val="00B35EE2"/>
    <w:rsid w:val="00B37418"/>
    <w:rsid w:val="00B37DB8"/>
    <w:rsid w:val="00B403AF"/>
    <w:rsid w:val="00B4050D"/>
    <w:rsid w:val="00B40CC5"/>
    <w:rsid w:val="00B412C7"/>
    <w:rsid w:val="00B4653A"/>
    <w:rsid w:val="00B4653B"/>
    <w:rsid w:val="00B47652"/>
    <w:rsid w:val="00B50BD9"/>
    <w:rsid w:val="00B51027"/>
    <w:rsid w:val="00B5118C"/>
    <w:rsid w:val="00B5181E"/>
    <w:rsid w:val="00B523D3"/>
    <w:rsid w:val="00B53154"/>
    <w:rsid w:val="00B531EF"/>
    <w:rsid w:val="00B538B3"/>
    <w:rsid w:val="00B60106"/>
    <w:rsid w:val="00B615C7"/>
    <w:rsid w:val="00B624CF"/>
    <w:rsid w:val="00B6292E"/>
    <w:rsid w:val="00B65CB8"/>
    <w:rsid w:val="00B71823"/>
    <w:rsid w:val="00B73C04"/>
    <w:rsid w:val="00B754F0"/>
    <w:rsid w:val="00B8189A"/>
    <w:rsid w:val="00B81C10"/>
    <w:rsid w:val="00B81E49"/>
    <w:rsid w:val="00B83298"/>
    <w:rsid w:val="00B84380"/>
    <w:rsid w:val="00B84905"/>
    <w:rsid w:val="00B869B3"/>
    <w:rsid w:val="00B87161"/>
    <w:rsid w:val="00B87786"/>
    <w:rsid w:val="00B8790B"/>
    <w:rsid w:val="00B949F6"/>
    <w:rsid w:val="00B9527B"/>
    <w:rsid w:val="00BA0B3A"/>
    <w:rsid w:val="00BA667C"/>
    <w:rsid w:val="00BB3F46"/>
    <w:rsid w:val="00BB6988"/>
    <w:rsid w:val="00BC043E"/>
    <w:rsid w:val="00BC13CD"/>
    <w:rsid w:val="00BC1893"/>
    <w:rsid w:val="00BC4947"/>
    <w:rsid w:val="00BD5A63"/>
    <w:rsid w:val="00BE1DC7"/>
    <w:rsid w:val="00BE3802"/>
    <w:rsid w:val="00BE48D2"/>
    <w:rsid w:val="00BE7644"/>
    <w:rsid w:val="00BF1464"/>
    <w:rsid w:val="00BF3D88"/>
    <w:rsid w:val="00BF4B4F"/>
    <w:rsid w:val="00BF679E"/>
    <w:rsid w:val="00BF7034"/>
    <w:rsid w:val="00BF7FC2"/>
    <w:rsid w:val="00C008C0"/>
    <w:rsid w:val="00C018DA"/>
    <w:rsid w:val="00C020D8"/>
    <w:rsid w:val="00C067A4"/>
    <w:rsid w:val="00C1055F"/>
    <w:rsid w:val="00C10ABD"/>
    <w:rsid w:val="00C13525"/>
    <w:rsid w:val="00C13A0F"/>
    <w:rsid w:val="00C14215"/>
    <w:rsid w:val="00C210D9"/>
    <w:rsid w:val="00C22982"/>
    <w:rsid w:val="00C23149"/>
    <w:rsid w:val="00C25A4E"/>
    <w:rsid w:val="00C25E4F"/>
    <w:rsid w:val="00C30ADA"/>
    <w:rsid w:val="00C32540"/>
    <w:rsid w:val="00C348DD"/>
    <w:rsid w:val="00C36A7C"/>
    <w:rsid w:val="00C41743"/>
    <w:rsid w:val="00C418EA"/>
    <w:rsid w:val="00C41AD6"/>
    <w:rsid w:val="00C42011"/>
    <w:rsid w:val="00C437A7"/>
    <w:rsid w:val="00C463CD"/>
    <w:rsid w:val="00C47E35"/>
    <w:rsid w:val="00C51450"/>
    <w:rsid w:val="00C54B5F"/>
    <w:rsid w:val="00C565C9"/>
    <w:rsid w:val="00C573DA"/>
    <w:rsid w:val="00C600D7"/>
    <w:rsid w:val="00C62188"/>
    <w:rsid w:val="00C63D8F"/>
    <w:rsid w:val="00C641ED"/>
    <w:rsid w:val="00C64562"/>
    <w:rsid w:val="00C64768"/>
    <w:rsid w:val="00C64CF9"/>
    <w:rsid w:val="00C65101"/>
    <w:rsid w:val="00C76536"/>
    <w:rsid w:val="00C8096D"/>
    <w:rsid w:val="00C82E25"/>
    <w:rsid w:val="00C8348B"/>
    <w:rsid w:val="00C86D4B"/>
    <w:rsid w:val="00C93234"/>
    <w:rsid w:val="00C95014"/>
    <w:rsid w:val="00C9574E"/>
    <w:rsid w:val="00C966A2"/>
    <w:rsid w:val="00C9677E"/>
    <w:rsid w:val="00CA320C"/>
    <w:rsid w:val="00CA3460"/>
    <w:rsid w:val="00CA6499"/>
    <w:rsid w:val="00CA7606"/>
    <w:rsid w:val="00CB03A8"/>
    <w:rsid w:val="00CB1620"/>
    <w:rsid w:val="00CB222F"/>
    <w:rsid w:val="00CB3EFE"/>
    <w:rsid w:val="00CB5FC9"/>
    <w:rsid w:val="00CB7280"/>
    <w:rsid w:val="00CB76F8"/>
    <w:rsid w:val="00CC24E2"/>
    <w:rsid w:val="00CC47FF"/>
    <w:rsid w:val="00CC4810"/>
    <w:rsid w:val="00CC4B0D"/>
    <w:rsid w:val="00CC7023"/>
    <w:rsid w:val="00CD05E7"/>
    <w:rsid w:val="00CD0747"/>
    <w:rsid w:val="00CD0C74"/>
    <w:rsid w:val="00CD2D9D"/>
    <w:rsid w:val="00CD3C5A"/>
    <w:rsid w:val="00CD5791"/>
    <w:rsid w:val="00CD720C"/>
    <w:rsid w:val="00CD77AB"/>
    <w:rsid w:val="00CD7F88"/>
    <w:rsid w:val="00CE213C"/>
    <w:rsid w:val="00CE21A0"/>
    <w:rsid w:val="00CE4C89"/>
    <w:rsid w:val="00CE55A1"/>
    <w:rsid w:val="00CE570F"/>
    <w:rsid w:val="00CE7210"/>
    <w:rsid w:val="00CF076A"/>
    <w:rsid w:val="00CF7241"/>
    <w:rsid w:val="00CF7CFC"/>
    <w:rsid w:val="00D01FDA"/>
    <w:rsid w:val="00D02BA3"/>
    <w:rsid w:val="00D02F48"/>
    <w:rsid w:val="00D0427C"/>
    <w:rsid w:val="00D043CC"/>
    <w:rsid w:val="00D05CDA"/>
    <w:rsid w:val="00D05D1E"/>
    <w:rsid w:val="00D06A27"/>
    <w:rsid w:val="00D10ED2"/>
    <w:rsid w:val="00D15D5F"/>
    <w:rsid w:val="00D2061A"/>
    <w:rsid w:val="00D22486"/>
    <w:rsid w:val="00D2332A"/>
    <w:rsid w:val="00D259BD"/>
    <w:rsid w:val="00D27D9B"/>
    <w:rsid w:val="00D30F98"/>
    <w:rsid w:val="00D3166E"/>
    <w:rsid w:val="00D33ECD"/>
    <w:rsid w:val="00D377F1"/>
    <w:rsid w:val="00D37DC9"/>
    <w:rsid w:val="00D42175"/>
    <w:rsid w:val="00D42E1A"/>
    <w:rsid w:val="00D43786"/>
    <w:rsid w:val="00D51657"/>
    <w:rsid w:val="00D53EC8"/>
    <w:rsid w:val="00D61785"/>
    <w:rsid w:val="00D62924"/>
    <w:rsid w:val="00D637A0"/>
    <w:rsid w:val="00D63C77"/>
    <w:rsid w:val="00D64493"/>
    <w:rsid w:val="00D67B62"/>
    <w:rsid w:val="00D70B3E"/>
    <w:rsid w:val="00D717AE"/>
    <w:rsid w:val="00D718FC"/>
    <w:rsid w:val="00D72A1E"/>
    <w:rsid w:val="00D72BB7"/>
    <w:rsid w:val="00D733D2"/>
    <w:rsid w:val="00D75B00"/>
    <w:rsid w:val="00D76495"/>
    <w:rsid w:val="00D80F24"/>
    <w:rsid w:val="00D83013"/>
    <w:rsid w:val="00D86C22"/>
    <w:rsid w:val="00D90045"/>
    <w:rsid w:val="00D90C64"/>
    <w:rsid w:val="00D90CFA"/>
    <w:rsid w:val="00D91C4B"/>
    <w:rsid w:val="00D93471"/>
    <w:rsid w:val="00D95C56"/>
    <w:rsid w:val="00D96390"/>
    <w:rsid w:val="00D967E7"/>
    <w:rsid w:val="00D97726"/>
    <w:rsid w:val="00DA3738"/>
    <w:rsid w:val="00DA53CD"/>
    <w:rsid w:val="00DA693A"/>
    <w:rsid w:val="00DA72F4"/>
    <w:rsid w:val="00DA7F7F"/>
    <w:rsid w:val="00DB0AB7"/>
    <w:rsid w:val="00DB268E"/>
    <w:rsid w:val="00DB26A6"/>
    <w:rsid w:val="00DB2F39"/>
    <w:rsid w:val="00DC562A"/>
    <w:rsid w:val="00DC5C0B"/>
    <w:rsid w:val="00DC65CA"/>
    <w:rsid w:val="00DC6A42"/>
    <w:rsid w:val="00DC7699"/>
    <w:rsid w:val="00DD0B69"/>
    <w:rsid w:val="00DD18AA"/>
    <w:rsid w:val="00DD1ED1"/>
    <w:rsid w:val="00DD26F8"/>
    <w:rsid w:val="00DD2E77"/>
    <w:rsid w:val="00DD315C"/>
    <w:rsid w:val="00DD4D61"/>
    <w:rsid w:val="00DD7FC6"/>
    <w:rsid w:val="00DE0DE1"/>
    <w:rsid w:val="00DE2E35"/>
    <w:rsid w:val="00DE74CC"/>
    <w:rsid w:val="00DF0809"/>
    <w:rsid w:val="00DF084D"/>
    <w:rsid w:val="00DF293B"/>
    <w:rsid w:val="00DF3E83"/>
    <w:rsid w:val="00DF528C"/>
    <w:rsid w:val="00E00BEB"/>
    <w:rsid w:val="00E04A83"/>
    <w:rsid w:val="00E07C5A"/>
    <w:rsid w:val="00E13691"/>
    <w:rsid w:val="00E202CB"/>
    <w:rsid w:val="00E20F0B"/>
    <w:rsid w:val="00E22F22"/>
    <w:rsid w:val="00E24704"/>
    <w:rsid w:val="00E34C7B"/>
    <w:rsid w:val="00E4231B"/>
    <w:rsid w:val="00E4557C"/>
    <w:rsid w:val="00E457C9"/>
    <w:rsid w:val="00E4606E"/>
    <w:rsid w:val="00E47D41"/>
    <w:rsid w:val="00E502DB"/>
    <w:rsid w:val="00E512B9"/>
    <w:rsid w:val="00E53B6A"/>
    <w:rsid w:val="00E54183"/>
    <w:rsid w:val="00E60204"/>
    <w:rsid w:val="00E616D0"/>
    <w:rsid w:val="00E61EE6"/>
    <w:rsid w:val="00E63965"/>
    <w:rsid w:val="00E63D30"/>
    <w:rsid w:val="00E6745D"/>
    <w:rsid w:val="00E74E88"/>
    <w:rsid w:val="00E77323"/>
    <w:rsid w:val="00E83B2F"/>
    <w:rsid w:val="00E842EC"/>
    <w:rsid w:val="00E866CB"/>
    <w:rsid w:val="00E87A4F"/>
    <w:rsid w:val="00E9061E"/>
    <w:rsid w:val="00E9193B"/>
    <w:rsid w:val="00E9345F"/>
    <w:rsid w:val="00E93FE2"/>
    <w:rsid w:val="00E9485C"/>
    <w:rsid w:val="00E94E64"/>
    <w:rsid w:val="00E94F99"/>
    <w:rsid w:val="00E95674"/>
    <w:rsid w:val="00E97081"/>
    <w:rsid w:val="00E9709E"/>
    <w:rsid w:val="00E973B1"/>
    <w:rsid w:val="00E97CEA"/>
    <w:rsid w:val="00EA77CE"/>
    <w:rsid w:val="00EB0790"/>
    <w:rsid w:val="00EB2D8E"/>
    <w:rsid w:val="00EB44E2"/>
    <w:rsid w:val="00EB4EC0"/>
    <w:rsid w:val="00EC09C2"/>
    <w:rsid w:val="00EC346E"/>
    <w:rsid w:val="00EC4D3A"/>
    <w:rsid w:val="00EC717D"/>
    <w:rsid w:val="00ED0F34"/>
    <w:rsid w:val="00ED1C15"/>
    <w:rsid w:val="00ED2290"/>
    <w:rsid w:val="00ED3E3F"/>
    <w:rsid w:val="00EE459D"/>
    <w:rsid w:val="00EE50F0"/>
    <w:rsid w:val="00EE51E8"/>
    <w:rsid w:val="00EE5B3B"/>
    <w:rsid w:val="00EE6B16"/>
    <w:rsid w:val="00EF1D5E"/>
    <w:rsid w:val="00EF28AE"/>
    <w:rsid w:val="00EF3385"/>
    <w:rsid w:val="00EF4F06"/>
    <w:rsid w:val="00EF6A3F"/>
    <w:rsid w:val="00F00F56"/>
    <w:rsid w:val="00F025E4"/>
    <w:rsid w:val="00F02C6F"/>
    <w:rsid w:val="00F0322D"/>
    <w:rsid w:val="00F03AF9"/>
    <w:rsid w:val="00F0409D"/>
    <w:rsid w:val="00F049F3"/>
    <w:rsid w:val="00F04BB9"/>
    <w:rsid w:val="00F05739"/>
    <w:rsid w:val="00F06755"/>
    <w:rsid w:val="00F111E4"/>
    <w:rsid w:val="00F1419A"/>
    <w:rsid w:val="00F145E4"/>
    <w:rsid w:val="00F15B1C"/>
    <w:rsid w:val="00F176B1"/>
    <w:rsid w:val="00F17E4B"/>
    <w:rsid w:val="00F2272D"/>
    <w:rsid w:val="00F22FFB"/>
    <w:rsid w:val="00F257FA"/>
    <w:rsid w:val="00F26F79"/>
    <w:rsid w:val="00F313E8"/>
    <w:rsid w:val="00F34C2E"/>
    <w:rsid w:val="00F35903"/>
    <w:rsid w:val="00F41787"/>
    <w:rsid w:val="00F434D8"/>
    <w:rsid w:val="00F4402B"/>
    <w:rsid w:val="00F451E7"/>
    <w:rsid w:val="00F5139C"/>
    <w:rsid w:val="00F53376"/>
    <w:rsid w:val="00F53CD6"/>
    <w:rsid w:val="00F545EB"/>
    <w:rsid w:val="00F54AD5"/>
    <w:rsid w:val="00F56F61"/>
    <w:rsid w:val="00F61783"/>
    <w:rsid w:val="00F640CA"/>
    <w:rsid w:val="00F65709"/>
    <w:rsid w:val="00F676C5"/>
    <w:rsid w:val="00F721C0"/>
    <w:rsid w:val="00F74F2F"/>
    <w:rsid w:val="00F77A8C"/>
    <w:rsid w:val="00F77B00"/>
    <w:rsid w:val="00F80743"/>
    <w:rsid w:val="00F84526"/>
    <w:rsid w:val="00F84AFB"/>
    <w:rsid w:val="00F858EF"/>
    <w:rsid w:val="00F86A37"/>
    <w:rsid w:val="00F90429"/>
    <w:rsid w:val="00F93C4B"/>
    <w:rsid w:val="00F94844"/>
    <w:rsid w:val="00FA4D6B"/>
    <w:rsid w:val="00FA592E"/>
    <w:rsid w:val="00FB0EF9"/>
    <w:rsid w:val="00FB195A"/>
    <w:rsid w:val="00FB3626"/>
    <w:rsid w:val="00FB6D2D"/>
    <w:rsid w:val="00FC1787"/>
    <w:rsid w:val="00FC2187"/>
    <w:rsid w:val="00FC28D4"/>
    <w:rsid w:val="00FC4621"/>
    <w:rsid w:val="00FC686B"/>
    <w:rsid w:val="00FC70AA"/>
    <w:rsid w:val="00FC73D7"/>
    <w:rsid w:val="00FD11D9"/>
    <w:rsid w:val="00FD132D"/>
    <w:rsid w:val="00FD75F6"/>
    <w:rsid w:val="00FE02E0"/>
    <w:rsid w:val="00FE1733"/>
    <w:rsid w:val="00FE27CE"/>
    <w:rsid w:val="00FE2852"/>
    <w:rsid w:val="00FE41F8"/>
    <w:rsid w:val="00FE6D5B"/>
    <w:rsid w:val="00FE78D7"/>
    <w:rsid w:val="00FF1FE2"/>
    <w:rsid w:val="00FF43F8"/>
    <w:rsid w:val="00FF7A3B"/>
    <w:rsid w:val="00FF7A8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731326"/>
  <w15:docId w15:val="{24850CAC-0E6F-434D-B313-95A778A24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D70B3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1E624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DD315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C600D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BF4B4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4A6A2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5C06A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Strong">
    <w:name w:val="Strong"/>
    <w:basedOn w:val="DefaultParagraphFont"/>
    <w:uiPriority w:val="22"/>
    <w:qFormat/>
    <w:rsid w:val="00004C94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6C05AE"/>
    <w:pPr>
      <w:widowControl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D91C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jpeg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0.wmf"/><Relationship Id="rId227" Type="http://schemas.openxmlformats.org/officeDocument/2006/relationships/image" Target="media/image111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3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oleObject" Target="embeddings/oleObject110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footer" Target="footer1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231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FA658C-E87F-4D29-B5AE-B6923F7330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9</TotalTime>
  <Pages>5</Pages>
  <Words>653</Words>
  <Characters>372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3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25</cp:revision>
  <cp:lastPrinted>2012-10-12T16:54:00Z</cp:lastPrinted>
  <dcterms:created xsi:type="dcterms:W3CDTF">2015-07-03T23:54:00Z</dcterms:created>
  <dcterms:modified xsi:type="dcterms:W3CDTF">2019-07-26T0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